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EE5D96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7A891C5B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7911B93B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37FBF51C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57F70392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3A50CE0F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48FDDD01" w14:textId="713E29B3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4E145B1C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>,</w:t>
      </w:r>
      <w:r w:rsidR="009A6C93">
        <w:rPr>
          <w:rFonts w:ascii="Times New Roman" w:hAnsi="Times New Roman" w:cs="Times New Roman"/>
          <w:sz w:val="24"/>
          <w:szCs w:val="24"/>
        </w:rPr>
        <w:t xml:space="preserve"> the transa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of </w:t>
      </w:r>
      <w:r w:rsidR="00FE6285">
        <w:rPr>
          <w:rFonts w:ascii="Times New Roman" w:hAnsi="Times New Roman" w:cs="Times New Roman"/>
          <w:sz w:val="24"/>
          <w:szCs w:val="24"/>
        </w:rPr>
        <w:t>30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flats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in the same district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 xml:space="preserve">of Singapore </w:t>
      </w:r>
      <w:r w:rsidR="00E05C0C" w:rsidRPr="00B22377">
        <w:rPr>
          <w:rFonts w:ascii="Times New Roman" w:hAnsi="Times New Roman" w:cs="Times New Roman"/>
          <w:sz w:val="24"/>
          <w:szCs w:val="24"/>
        </w:rPr>
        <w:t>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9A6C93">
        <w:rPr>
          <w:rFonts w:ascii="Times New Roman" w:hAnsi="Times New Roman" w:cs="Times New Roman"/>
          <w:i/>
          <w:sz w:val="24"/>
          <w:szCs w:val="24"/>
        </w:rPr>
        <w:t>housing_price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.csv</w:t>
      </w:r>
      <w:r w:rsidR="009A6C9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DF822A6" w14:textId="77777777" w:rsidR="00B0119D" w:rsidRPr="00784B29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sz w:val="24"/>
          <w:szCs w:val="24"/>
        </w:rPr>
        <w:t>(measured in $ in thousands)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year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="009A6C9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nd</w:t>
      </w:r>
      <w:r w:rsidRPr="00784B2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km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  <w:r w:rsidR="00784B29">
        <w:rPr>
          <w:rFonts w:ascii="Times New Roman" w:hAnsi="Times New Roman" w:cs="Times New Roman"/>
          <w:sz w:val="24"/>
          <w:szCs w:val="24"/>
        </w:rPr>
        <w:t xml:space="preserve"> The</w:t>
      </w:r>
      <w:r w:rsidR="006B2CF2">
        <w:rPr>
          <w:rFonts w:ascii="Times New Roman" w:hAnsi="Times New Roman" w:cs="Times New Roman"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6B2CF2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and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sz w:val="24"/>
          <w:szCs w:val="24"/>
        </w:rPr>
        <w:t xml:space="preserve"> are </w:t>
      </w:r>
      <w:r w:rsidR="002154B8">
        <w:rPr>
          <w:rFonts w:ascii="Times New Roman" w:hAnsi="Times New Roman" w:cs="Times New Roman"/>
          <w:sz w:val="24"/>
          <w:szCs w:val="24"/>
        </w:rPr>
        <w:t xml:space="preserve">derived </w:t>
      </w:r>
      <w:r w:rsidR="00784B29">
        <w:rPr>
          <w:rFonts w:ascii="Times New Roman" w:hAnsi="Times New Roman" w:cs="Times New Roman"/>
          <w:sz w:val="24"/>
          <w:szCs w:val="24"/>
        </w:rPr>
        <w:t>field</w:t>
      </w:r>
      <w:r w:rsidR="006B2CF2">
        <w:rPr>
          <w:rFonts w:ascii="Times New Roman" w:hAnsi="Times New Roman" w:cs="Times New Roman"/>
          <w:sz w:val="24"/>
          <w:szCs w:val="24"/>
        </w:rPr>
        <w:t>s</w:t>
      </w:r>
      <w:r w:rsidR="00784B29">
        <w:rPr>
          <w:rFonts w:ascii="Times New Roman" w:hAnsi="Times New Roman" w:cs="Times New Roman"/>
          <w:sz w:val="24"/>
          <w:szCs w:val="24"/>
        </w:rPr>
        <w:t>.</w:t>
      </w:r>
    </w:p>
    <w:p w14:paraId="33564692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FDE2A15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59010F57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43634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18B660CA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27ABD33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 data point</w:t>
      </w:r>
    </w:p>
    <w:p w14:paraId="4F5D3238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 data point</w:t>
      </w:r>
    </w:p>
    <w:p w14:paraId="04B45B01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12BE737C" w14:textId="77777777" w:rsidR="003A51A7" w:rsidRPr="00C73D81" w:rsidRDefault="003A51A7" w:rsidP="00C73D81">
      <w:pPr>
        <w:pStyle w:val="ListParagraph"/>
        <w:numPr>
          <w:ilvl w:val="0"/>
          <w:numId w:val="11"/>
        </w:num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73D81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C73D81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C73D81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C73D81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C73D81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C73D81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C73D81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7DAB3BD0" w14:textId="77777777" w:rsidR="00CE3466" w:rsidRPr="00C73D81" w:rsidRDefault="00CB1D55" w:rsidP="00C73D81">
      <w:pPr>
        <w:pStyle w:val="ListParagraph"/>
        <w:numPr>
          <w:ilvl w:val="0"/>
          <w:numId w:val="11"/>
        </w:num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C73D81">
        <w:rPr>
          <w:rFonts w:ascii="Times New Roman" w:hAnsi="Times New Roman" w:cs="Times New Roman"/>
          <w:sz w:val="24"/>
          <w:szCs w:val="24"/>
        </w:rPr>
        <w:t xml:space="preserve">The </w:t>
      </w:r>
      <w:r w:rsidR="00C800D8" w:rsidRPr="00C73D81">
        <w:rPr>
          <w:rFonts w:ascii="Times New Roman" w:hAnsi="Times New Roman" w:cs="Times New Roman"/>
          <w:sz w:val="24"/>
          <w:szCs w:val="24"/>
        </w:rPr>
        <w:t>squared-</w:t>
      </w:r>
      <w:r w:rsidRPr="00C73D81">
        <w:rPr>
          <w:rFonts w:ascii="Times New Roman" w:hAnsi="Times New Roman" w:cs="Times New Roman"/>
          <w:sz w:val="24"/>
          <w:szCs w:val="24"/>
        </w:rPr>
        <w:t xml:space="preserve">error </w:t>
      </w:r>
      <w:r w:rsidR="00CE3466" w:rsidRPr="00C73D81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C73D81">
        <w:rPr>
          <w:rFonts w:ascii="Times New Roman" w:hAnsi="Times New Roman" w:cs="Times New Roman"/>
          <w:sz w:val="24"/>
          <w:szCs w:val="24"/>
        </w:rPr>
        <w:t xml:space="preserve">the </w:t>
      </w:r>
      <w:r w:rsidR="009B155E" w:rsidRPr="00C73D81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C73D81">
        <w:rPr>
          <w:rFonts w:ascii="Times New Roman" w:hAnsi="Times New Roman" w:cs="Times New Roman"/>
          <w:sz w:val="24"/>
          <w:szCs w:val="24"/>
        </w:rPr>
        <w:t xml:space="preserve">th </w:t>
      </w:r>
      <w:r w:rsidR="00CE3466" w:rsidRPr="00C73D81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C73D81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C73D81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C73D81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C73D81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C73D81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C73D81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787C6AFE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14:paraId="58217FF8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48465956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7620E644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672EC606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39960E91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CB994A3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015B5C73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A4395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28F666F2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it is believed that </w:t>
      </w:r>
      <w:r w:rsidR="00A4395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is proportional to</w:t>
      </w:r>
      <w:r w:rsidR="00660C1C">
        <w:rPr>
          <w:rFonts w:ascii="Times New Roman" w:hAnsi="Times New Roman" w:cs="Times New Roman"/>
          <w:sz w:val="24"/>
          <w:szCs w:val="24"/>
        </w:rPr>
        <w:t xml:space="preserve"> invers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A43953">
        <w:rPr>
          <w:rFonts w:ascii="Times New Roman" w:hAnsi="Times New Roman" w:cs="Times New Roman"/>
          <w:sz w:val="24"/>
          <w:szCs w:val="24"/>
        </w:rPr>
        <w:t>distance</w:t>
      </w:r>
      <w:r w:rsidR="00E05C0C" w:rsidRPr="00B22377">
        <w:rPr>
          <w:rFonts w:ascii="Times New Roman" w:hAnsi="Times New Roman" w:cs="Times New Roman"/>
          <w:sz w:val="24"/>
          <w:szCs w:val="24"/>
        </w:rPr>
        <w:t>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3C0531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5.95pt" o:ole="">
            <v:imagedata r:id="rId7" o:title=""/>
          </v:shape>
          <o:OLEObject Type="Embed" ProgID="Equation.DSMT4" ShapeID="_x0000_i1025" DrawAspect="Content" ObjectID="_1723148051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514ADB22">
          <v:shape id="_x0000_i1026" type="#_x0000_t75" style="width:10.5pt;height:10.95pt" o:ole="">
            <v:imagedata r:id="rId9" o:title=""/>
          </v:shape>
          <o:OLEObject Type="Embed" ProgID="Equation.DSMT4" ShapeID="_x0000_i1026" DrawAspect="Content" ObjectID="_1723148052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and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578BB68A">
          <v:shape id="_x0000_i1027" type="#_x0000_t75" style="width:27.8pt;height:14.15pt" o:ole="">
            <v:imagedata r:id="rId11" o:title=""/>
          </v:shape>
          <o:OLEObject Type="Embed" ProgID="Equation.DSMT4" ShapeID="_x0000_i1027" DrawAspect="Content" ObjectID="_1723148053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F6B313F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E4D11BB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2696033B" w14:textId="77777777" w:rsidTr="001B3BB7">
        <w:tc>
          <w:tcPr>
            <w:tcW w:w="9356" w:type="dxa"/>
            <w:shd w:val="clear" w:color="auto" w:fill="FFFFFF" w:themeFill="background1"/>
          </w:tcPr>
          <w:p w14:paraId="7AA3A115" w14:textId="7459EBDA" w:rsidR="001B3BB7" w:rsidRPr="000909CB" w:rsidRDefault="005B279A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7030A0"/>
                <w:szCs w:val="24"/>
              </w:rPr>
              <w:t>Sin</w:t>
            </w:r>
            <w:r w:rsidR="002D4655">
              <w:rPr>
                <w:rFonts w:ascii="Times New Roman" w:eastAsiaTheme="minorEastAsia" w:hAnsi="Times New Roman" w:cs="Times New Roman"/>
                <w:color w:val="7030A0"/>
                <w:szCs w:val="24"/>
              </w:rPr>
              <w:t xml:space="preserve">c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a+b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,  n=30 and a=0, </m:t>
              </m:r>
            </m:oMath>
          </w:p>
          <w:p w14:paraId="1AA4982E" w14:textId="7E765229" w:rsidR="000909CB" w:rsidRDefault="000909CB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7030A0"/>
                <w:szCs w:val="24"/>
              </w:rPr>
              <w:t>E(b)  =</w:t>
            </w:r>
            <w:r w:rsidR="006A5D18">
              <w:rPr>
                <w:rFonts w:ascii="Times New Roman" w:eastAsiaTheme="minorEastAsia" w:hAnsi="Times New Roman" w:cs="Times New Roman"/>
                <w:color w:val="7030A0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color w:val="7030A0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oMath>
          </w:p>
          <w:p w14:paraId="30CC3EE7" w14:textId="383FD553" w:rsidR="0010597A" w:rsidRPr="00B22377" w:rsidRDefault="007E7295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7030A0"/>
                <w:szCs w:val="24"/>
              </w:rPr>
              <w:t xml:space="preserve">E’(b) = </w:t>
            </w:r>
            <w:r w:rsidR="000F67C8">
              <w:rPr>
                <w:rFonts w:ascii="Times New Roman" w:eastAsiaTheme="minorEastAsia" w:hAnsi="Times New Roman" w:cs="Times New Roman"/>
                <w:color w:val="7030A0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sup>
                  </m:sSup>
                </m:e>
              </m:nary>
            </m:oMath>
          </w:p>
        </w:tc>
      </w:tr>
    </w:tbl>
    <w:p w14:paraId="6406A3B5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6DC33636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6A16EC" w:rsidRPr="00B22377" w14:paraId="535B837F" w14:textId="77777777" w:rsidTr="001B3BB7">
        <w:tc>
          <w:tcPr>
            <w:tcW w:w="9356" w:type="dxa"/>
            <w:shd w:val="clear" w:color="auto" w:fill="FFFFFF" w:themeFill="background1"/>
          </w:tcPr>
          <w:p w14:paraId="5E4C8E7E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b = 1 # Starting value</w:t>
            </w:r>
          </w:p>
          <w:p w14:paraId="3A036AB7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rate = 0.005 # Set learning rate</w:t>
            </w:r>
          </w:p>
          <w:p w14:paraId="3021BA62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precision = 0.005 # Stop algorithm when absolute difference between 2 consecutive x-values is less than precision</w:t>
            </w:r>
          </w:p>
          <w:p w14:paraId="18F81B85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diff = 1 # difference between 2 consecutive iterates</w:t>
            </w:r>
          </w:p>
          <w:p w14:paraId="01446F99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max_iter = 1000 # set maximum number of iterations</w:t>
            </w:r>
          </w:p>
          <w:p w14:paraId="3979EF7D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iter = 1 # iterations counter</w:t>
            </w:r>
          </w:p>
          <w:p w14:paraId="15E55D04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B2E0FCA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y = df['price per square metre ($ in thousands)']</w:t>
            </w:r>
          </w:p>
          <w:p w14:paraId="512067BD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x = df['inverse distance to the nearest MRT station (km-1)']</w:t>
            </w:r>
          </w:p>
          <w:p w14:paraId="63388FB4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BEDE8A0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def f(b): </w:t>
            </w:r>
          </w:p>
          <w:p w14:paraId="4101FBBF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#     for i in range (30):</w:t>
            </w:r>
          </w:p>
          <w:p w14:paraId="04239C04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err = 1/30 * np.sum((y - b * x)**2)</w:t>
            </w:r>
          </w:p>
          <w:p w14:paraId="6524FFD2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return err </w:t>
            </w:r>
          </w:p>
          <w:p w14:paraId="5777083C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C83C3AF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def deriv(b): </w:t>
            </w:r>
          </w:p>
          <w:p w14:paraId="35F6DAE7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#     for i in range(30):</w:t>
            </w:r>
          </w:p>
          <w:p w14:paraId="5A38B0F3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der =  1/15 * np.sum(-1 * x * (-b * x + y))</w:t>
            </w:r>
          </w:p>
          <w:p w14:paraId="4BE93CBC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return der</w:t>
            </w:r>
          </w:p>
          <w:p w14:paraId="4DCBC5B3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D6C2FDB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# Gradient Descent</w:t>
            </w:r>
          </w:p>
          <w:p w14:paraId="5A74B781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AB0ACA0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while diff &gt; precision and iter &lt; max_iter:</w:t>
            </w:r>
          </w:p>
          <w:p w14:paraId="76DB4B04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b_new = b - rate * deriv(b)</w:t>
            </w:r>
          </w:p>
          <w:p w14:paraId="55D9D0F0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print("Iteration ", iter, ": b-value is: ", b_new,"f(b) is: ", f(b_new) )</w:t>
            </w:r>
          </w:p>
          <w:p w14:paraId="20316407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diff = abs(b_new - b)</w:t>
            </w:r>
          </w:p>
          <w:p w14:paraId="21D7160B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iter = iter + 1</w:t>
            </w:r>
          </w:p>
          <w:p w14:paraId="537571FF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b = b_new</w:t>
            </w:r>
          </w:p>
          <w:p w14:paraId="5BA320D9" w14:textId="77777777" w:rsidR="00DD5A19" w:rsidRPr="00DD5A19" w:rsidRDefault="00DD5A19" w:rsidP="00DD5A19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 xml:space="preserve">    </w:t>
            </w:r>
          </w:p>
          <w:p w14:paraId="5A56E9FD" w14:textId="5EAE9B22" w:rsidR="0010597A" w:rsidRPr="00B22377" w:rsidRDefault="00DD5A1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DD5A19">
              <w:rPr>
                <w:rFonts w:ascii="Times New Roman" w:hAnsi="Times New Roman" w:cs="Times New Roman"/>
              </w:rPr>
              <w:t>print("The local minimum occurs at: ", b)</w:t>
            </w:r>
          </w:p>
        </w:tc>
      </w:tr>
    </w:tbl>
    <w:p w14:paraId="78D09140" w14:textId="77777777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4613696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51C1E9EF" w14:textId="77777777" w:rsidTr="001B3BB7">
        <w:tc>
          <w:tcPr>
            <w:tcW w:w="9356" w:type="dxa"/>
            <w:shd w:val="clear" w:color="auto" w:fill="FFFFFF" w:themeFill="background1"/>
          </w:tcPr>
          <w:p w14:paraId="76D12D40" w14:textId="10D8D557" w:rsidR="001B3BB7" w:rsidRPr="00460E82" w:rsidRDefault="00DD5A1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 xml:space="preserve">I changed </w:t>
            </w:r>
            <w:r w:rsidR="00012F8A">
              <w:rPr>
                <w:rFonts w:ascii="Times New Roman" w:hAnsi="Times New Roman" w:cs="Times New Roman"/>
              </w:rPr>
              <w:t xml:space="preserve">both the </w:t>
            </w:r>
            <w:r>
              <w:rPr>
                <w:rFonts w:ascii="Times New Roman" w:hAnsi="Times New Roman" w:cs="Times New Roman"/>
              </w:rPr>
              <w:t xml:space="preserve">learning rate and </w:t>
            </w:r>
            <w:r w:rsidR="00513E07">
              <w:rPr>
                <w:rFonts w:ascii="Times New Roman" w:hAnsi="Times New Roman" w:cs="Times New Roman"/>
              </w:rPr>
              <w:t>precision from 0.01 to 0.05</w:t>
            </w:r>
            <w:r w:rsidR="00012F8A">
              <w:rPr>
                <w:rFonts w:ascii="Times New Roman" w:hAnsi="Times New Roman" w:cs="Times New Roman"/>
              </w:rPr>
              <w:t>. I kept the starting value of b=1 as well as the diff and the max_iter which remains the same.</w:t>
            </w:r>
            <w:r w:rsidR="00460E82">
              <w:rPr>
                <w:rFonts w:ascii="Times New Roman" w:hAnsi="Times New Roman" w:cs="Times New Roman"/>
              </w:rPr>
              <w:t xml:space="preserve"> For this code we have function f for </w:t>
            </w:r>
            <w:r w:rsidR="00460E82" w:rsidRPr="00460E82">
              <w:rPr>
                <w:rFonts w:ascii="Times New Roman" w:eastAsiaTheme="minorEastAsia" w:hAnsi="Times New Roman" w:cs="Times New Roman"/>
                <w:szCs w:val="24"/>
              </w:rPr>
              <w:t xml:space="preserve">E(b)  </w:t>
            </w:r>
            <w:r w:rsidR="00460E82" w:rsidRPr="00460E82">
              <w:rPr>
                <w:rFonts w:ascii="Times New Roman" w:eastAsiaTheme="minorEastAsia" w:hAnsi="Times New Roman" w:cs="Times New Roman"/>
                <w:szCs w:val="24"/>
              </w:rPr>
              <w:t xml:space="preserve"> and function deriv for </w:t>
            </w:r>
            <w:r w:rsidR="00460E82" w:rsidRPr="00460E82">
              <w:rPr>
                <w:rFonts w:ascii="Times New Roman" w:eastAsiaTheme="minorEastAsia" w:hAnsi="Times New Roman" w:cs="Times New Roman"/>
                <w:szCs w:val="24"/>
              </w:rPr>
              <w:t>E</w:t>
            </w:r>
            <w:r w:rsidR="00460E82" w:rsidRPr="00460E82">
              <w:rPr>
                <w:rFonts w:ascii="Times New Roman" w:eastAsiaTheme="minorEastAsia" w:hAnsi="Times New Roman" w:cs="Times New Roman"/>
                <w:szCs w:val="24"/>
              </w:rPr>
              <w:t>’</w:t>
            </w:r>
            <w:r w:rsidR="00460E82" w:rsidRPr="00460E82">
              <w:rPr>
                <w:rFonts w:ascii="Times New Roman" w:eastAsiaTheme="minorEastAsia" w:hAnsi="Times New Roman" w:cs="Times New Roman"/>
                <w:szCs w:val="24"/>
              </w:rPr>
              <w:t xml:space="preserve">(b) </w:t>
            </w:r>
            <w:r w:rsidR="00460E82">
              <w:rPr>
                <w:rFonts w:ascii="Times New Roman" w:eastAsiaTheme="minorEastAsia" w:hAnsi="Times New Roman" w:cs="Times New Roman"/>
                <w:szCs w:val="24"/>
              </w:rPr>
              <w:t>.</w:t>
            </w:r>
          </w:p>
        </w:tc>
      </w:tr>
    </w:tbl>
    <w:p w14:paraId="17386625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69B357A1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1976A369" w14:textId="77777777" w:rsidTr="001B3BB7">
        <w:tc>
          <w:tcPr>
            <w:tcW w:w="9356" w:type="dxa"/>
            <w:shd w:val="clear" w:color="auto" w:fill="FFFFFF" w:themeFill="background1"/>
          </w:tcPr>
          <w:p w14:paraId="470F96C0" w14:textId="2312B7F6" w:rsidR="001B3BB7" w:rsidRPr="00F61AB2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7518AB" w:rsidRPr="00F61AB2">
              <w:rPr>
                <w:rFonts w:ascii="Times New Roman" w:hAnsi="Times New Roman" w:cs="Times New Roman"/>
                <w:bCs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0.817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BE02A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( all to </w:t>
            </w:r>
            <w:r w:rsidR="00BE02AC">
              <w:rPr>
                <w:rFonts w:ascii="Times New Roman" w:hAnsi="Times New Roman" w:cs="Times New Roman"/>
                <w:sz w:val="24"/>
              </w:rPr>
              <w:t>3s.f.)</w:t>
            </w:r>
          </w:p>
          <w:p w14:paraId="3C172130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E60F551" w14:textId="25F835B0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513E07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743AB7">
              <w:rPr>
                <w:rFonts w:ascii="Times New Roman" w:hAnsi="Times New Roman" w:cs="Times New Roman"/>
                <w:sz w:val="24"/>
              </w:rPr>
              <w:t>19.5</w:t>
            </w:r>
            <w:r w:rsidR="00BE02AC">
              <w:rPr>
                <w:rFonts w:ascii="Times New Roman" w:hAnsi="Times New Roman" w:cs="Times New Roman"/>
                <w:sz w:val="24"/>
              </w:rPr>
              <w:t xml:space="preserve"> (</w:t>
            </w:r>
            <w:r w:rsidR="00BE02AC">
              <w:rPr>
                <w:rFonts w:ascii="Times New Roman" w:hAnsi="Times New Roman" w:cs="Times New Roman"/>
                <w:sz w:val="24"/>
              </w:rPr>
              <w:t>3s.f.)</w:t>
            </w:r>
          </w:p>
          <w:p w14:paraId="48B01E2F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7F4BC94E" w14:textId="5CCA526C" w:rsidR="001B3BB7" w:rsidRPr="00B2237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513E07">
              <w:rPr>
                <w:rFonts w:ascii="Times New Roman" w:hAnsi="Times New Roman" w:cs="Times New Roman"/>
                <w:sz w:val="24"/>
              </w:rPr>
              <w:t xml:space="preserve"> 5</w:t>
            </w:r>
          </w:p>
        </w:tc>
      </w:tr>
    </w:tbl>
    <w:p w14:paraId="7767A02C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D78BE8E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03D3EDC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046E17" w:rsidRPr="00B22377">
        <w:rPr>
          <w:rFonts w:ascii="Times New Roman" w:hAnsi="Times New Roman" w:cs="Times New Roman"/>
          <w:sz w:val="24"/>
          <w:szCs w:val="24"/>
        </w:rPr>
        <w:t>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8A14F86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2F7473BD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322FD836" w14:textId="77777777" w:rsidTr="001B3BB7">
        <w:tc>
          <w:tcPr>
            <w:tcW w:w="9356" w:type="dxa"/>
            <w:shd w:val="clear" w:color="auto" w:fill="FFFFFF" w:themeFill="background1"/>
          </w:tcPr>
          <w:p w14:paraId="47ACD453" w14:textId="3A6F7F36" w:rsidR="00AF1B30" w:rsidRDefault="0046008D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E(a,b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u w:val="single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  <w:u w:val="singl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oMath>
          </w:p>
          <w:p w14:paraId="626FFCDA" w14:textId="77777777" w:rsidR="00AF1B30" w:rsidRPr="00AF1B30" w:rsidRDefault="00AF1B30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42A0FE91" w14:textId="3DFCD2BA" w:rsidR="0046008D" w:rsidRDefault="00000000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,b</m:t>
                  </m:r>
                </m:e>
              </m:d>
            </m:oMath>
            <w:r w:rsidR="00AF1B3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u w:val="single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  <w:u w:val="singl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sup>
                  </m:sSup>
                </m:e>
              </m:nary>
            </m:oMath>
          </w:p>
          <w:p w14:paraId="18303561" w14:textId="77777777" w:rsidR="00AF1B30" w:rsidRPr="00AF1B30" w:rsidRDefault="00AF1B30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0BA77493" w14:textId="41435D99" w:rsidR="001B3BB7" w:rsidRPr="00B22377" w:rsidRDefault="00000000" w:rsidP="003F01D8">
            <w:pPr>
              <w:spacing w:line="276" w:lineRule="auto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,b</m:t>
                  </m:r>
                </m:e>
              </m:d>
            </m:oMath>
            <w:r w:rsidR="0047065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  <w:u w:val="single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u w:val="single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u w:val="single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u w:val="single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  <w:u w:val="singl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sup>
                  </m:sSup>
                </m:e>
              </m:nary>
            </m:oMath>
          </w:p>
        </w:tc>
      </w:tr>
    </w:tbl>
    <w:p w14:paraId="70865AEB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6D5AD843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07EA31BE" w14:textId="77777777" w:rsidTr="001B3BB7">
        <w:tc>
          <w:tcPr>
            <w:tcW w:w="9356" w:type="dxa"/>
            <w:shd w:val="clear" w:color="auto" w:fill="FFFFFF" w:themeFill="background1"/>
          </w:tcPr>
          <w:p w14:paraId="7572CBBF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y = df['price per square metre ($ in thousands)']</w:t>
            </w:r>
          </w:p>
          <w:p w14:paraId="4FFF451D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x = df['inverse distance to the nearest MRT station (km-1)']</w:t>
            </w:r>
          </w:p>
          <w:p w14:paraId="0F0B4494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3E52897A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F70F17F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a = 5 # Initial point</w:t>
            </w:r>
          </w:p>
          <w:p w14:paraId="2AED8FB9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b = 0 # Initial point</w:t>
            </w:r>
          </w:p>
          <w:p w14:paraId="76AF65F9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alpha = 0.01 # Learning rate</w:t>
            </w:r>
          </w:p>
          <w:p w14:paraId="41E80362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epsilon = 0.0001 # Stopping criterion constant</w:t>
            </w:r>
          </w:p>
          <w:p w14:paraId="7CD69F3D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max_iters = 500 # Maximum number of iterations</w:t>
            </w:r>
          </w:p>
          <w:p w14:paraId="50A7E2CB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3B4547F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81A624E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def partiala(a,b): </w:t>
            </w:r>
          </w:p>
          <w:p w14:paraId="373A1FD4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return  -1/15 * np.sum(y - a - (b * x))</w:t>
            </w:r>
          </w:p>
          <w:p w14:paraId="4BE3EB85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1CF2F8D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def partialb(a,b):</w:t>
            </w:r>
          </w:p>
          <w:p w14:paraId="045FECB9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lastRenderedPageBreak/>
              <w:t xml:space="preserve">    return -1/15 * np.sum(x*(y - a - (b * x)))</w:t>
            </w:r>
          </w:p>
          <w:p w14:paraId="6F092709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D2B6D16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def funcab(a,b):</w:t>
            </w:r>
          </w:p>
          <w:p w14:paraId="1604B40B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return 1/30 * np.sum((y - a - (b * x))**2)</w:t>
            </w:r>
          </w:p>
          <w:p w14:paraId="4D7BD5AC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2C112DC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next_func = funcab(a,b) # Initial value of function</w:t>
            </w:r>
          </w:p>
          <w:p w14:paraId="63FD408F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print(next_func)</w:t>
            </w:r>
          </w:p>
          <w:p w14:paraId="05A2A876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for n in range(max_iters):</w:t>
            </w:r>
          </w:p>
          <w:p w14:paraId="4C2569AB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current_a = a</w:t>
            </w:r>
          </w:p>
          <w:p w14:paraId="5253A4CE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current_b = b</w:t>
            </w:r>
          </w:p>
          <w:p w14:paraId="6DE64AF3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current_func = next_func</w:t>
            </w:r>
          </w:p>
          <w:p w14:paraId="36D63D7F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a = current_a-alpha*partiala(current_a,current_b) # update of a</w:t>
            </w:r>
          </w:p>
          <w:p w14:paraId="5401F64B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b = current_b-alpha*partialb(current_a,current_b) # update of b</w:t>
            </w:r>
          </w:p>
          <w:p w14:paraId="6A528E2F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next_func = funcab(a,b)</w:t>
            </w:r>
          </w:p>
          <w:p w14:paraId="7C259356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change_func = abs(next_func-current_func) # stopping criterion: values of function converge</w:t>
            </w:r>
          </w:p>
          <w:p w14:paraId="48924A85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print("Iteration",n+1,": a = ",a,", b = ",b,", f(a,b) = ",next_func)</w:t>
            </w:r>
          </w:p>
          <w:p w14:paraId="2F41A8F5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if change_func&lt;epsilon:</w:t>
            </w:r>
          </w:p>
          <w:p w14:paraId="04FB9447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    break</w:t>
            </w:r>
          </w:p>
          <w:p w14:paraId="42741008" w14:textId="77777777" w:rsidR="00F84FC2" w:rsidRPr="00F84FC2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 xml:space="preserve">        </w:t>
            </w:r>
          </w:p>
          <w:p w14:paraId="7A3615AB" w14:textId="7997CB22" w:rsidR="001B3BB7" w:rsidRPr="00B22377" w:rsidRDefault="00F84FC2" w:rsidP="00F84FC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84FC2">
              <w:rPr>
                <w:rFonts w:ascii="Times New Roman" w:hAnsi="Times New Roman" w:cs="Times New Roman"/>
              </w:rPr>
              <w:t>print("The local minimum occurs at: ",next_func)</w:t>
            </w:r>
          </w:p>
        </w:tc>
      </w:tr>
    </w:tbl>
    <w:p w14:paraId="3E82F9CD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1B5F4A8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7FCBA81E" w14:textId="77777777" w:rsidTr="001B3BB7">
        <w:tc>
          <w:tcPr>
            <w:tcW w:w="9356" w:type="dxa"/>
            <w:shd w:val="clear" w:color="auto" w:fill="FFFFFF" w:themeFill="background1"/>
          </w:tcPr>
          <w:p w14:paraId="2184B571" w14:textId="77777777" w:rsidR="00551462" w:rsidRDefault="00551462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35C8E9E8" w14:textId="04D2F08F" w:rsidR="001B3BB7" w:rsidRDefault="0010705E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</w:t>
            </w:r>
            <w:r w:rsidR="0049159D">
              <w:rPr>
                <w:rFonts w:ascii="Times New Roman" w:hAnsi="Times New Roman" w:cs="Times New Roman"/>
                <w:sz w:val="22"/>
              </w:rPr>
              <w:t xml:space="preserve">changed the starting values of a and b from </w:t>
            </w:r>
            <w:r w:rsidR="00460E82">
              <w:rPr>
                <w:rFonts w:ascii="Times New Roman" w:hAnsi="Times New Roman" w:cs="Times New Roman"/>
                <w:sz w:val="22"/>
              </w:rPr>
              <w:t xml:space="preserve">4 to 5 and 5 to 0 respectively. I kept the alpha and the max_iters the </w:t>
            </w:r>
            <w:r w:rsidR="008F7E4F">
              <w:rPr>
                <w:rFonts w:ascii="Times New Roman" w:hAnsi="Times New Roman" w:cs="Times New Roman"/>
                <w:sz w:val="22"/>
              </w:rPr>
              <w:t>same. I</w:t>
            </w:r>
            <w:r w:rsidR="00391BE9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460E82">
              <w:rPr>
                <w:rFonts w:ascii="Times New Roman" w:hAnsi="Times New Roman" w:cs="Times New Roman"/>
                <w:sz w:val="22"/>
              </w:rPr>
              <w:t xml:space="preserve"> also </w:t>
            </w:r>
            <w:r w:rsidR="00391BE9">
              <w:rPr>
                <w:rFonts w:ascii="Times New Roman" w:hAnsi="Times New Roman" w:cs="Times New Roman"/>
                <w:sz w:val="22"/>
              </w:rPr>
              <w:t>changed the epsilon from 0.01 to 0.0001</w:t>
            </w:r>
            <w:r w:rsidR="00042CE9">
              <w:rPr>
                <w:rFonts w:ascii="Times New Roman" w:hAnsi="Times New Roman" w:cs="Times New Roman"/>
                <w:sz w:val="22"/>
              </w:rPr>
              <w:t xml:space="preserve">.For this code, we have a partiala for the partial derivative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</m:oMath>
            <w:r w:rsidR="00BB3E68">
              <w:rPr>
                <w:rFonts w:ascii="Times New Roman" w:hAnsi="Times New Roman" w:cs="Times New Roman"/>
                <w:sz w:val="24"/>
                <w:szCs w:val="24"/>
              </w:rPr>
              <w:t xml:space="preserve"> and partial for the partial derivative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b </m:t>
                  </m:r>
                </m:sub>
              </m:sSub>
            </m:oMath>
            <w:r w:rsidR="00BB3E6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C9618D">
              <w:rPr>
                <w:rFonts w:ascii="Times New Roman" w:hAnsi="Times New Roman" w:cs="Times New Roman"/>
                <w:sz w:val="24"/>
                <w:szCs w:val="24"/>
              </w:rPr>
              <w:t>funcab is fo</w:t>
            </w:r>
            <w:r w:rsidR="00800377">
              <w:rPr>
                <w:rFonts w:ascii="Times New Roman" w:hAnsi="Times New Roman" w:cs="Times New Roman"/>
                <w:sz w:val="24"/>
                <w:szCs w:val="24"/>
              </w:rPr>
              <w:t>r E(a,b)</w:t>
            </w:r>
            <w:r w:rsidR="00AB3A9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F369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3FD845D" w14:textId="7B318504" w:rsidR="00551462" w:rsidRPr="001B3BB7" w:rsidRDefault="00551462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42FD79EA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13AD8F5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7BDBFDE4" w14:textId="77777777" w:rsidTr="001B3BB7">
        <w:tc>
          <w:tcPr>
            <w:tcW w:w="9356" w:type="dxa"/>
            <w:shd w:val="clear" w:color="auto" w:fill="FFFFFF" w:themeFill="background1"/>
          </w:tcPr>
          <w:p w14:paraId="72EA754F" w14:textId="09EC1133" w:rsidR="000177A1" w:rsidRPr="00320C8C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320C8C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5.66+0.307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BE02A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(all to </w:t>
            </w:r>
            <w:r w:rsidR="00BE02AC">
              <w:rPr>
                <w:rFonts w:ascii="Times New Roman" w:hAnsi="Times New Roman" w:cs="Times New Roman"/>
                <w:sz w:val="24"/>
              </w:rPr>
              <w:t>3s.f.)</w:t>
            </w:r>
          </w:p>
          <w:p w14:paraId="27A35030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3F47F7E9" w14:textId="499FDBF1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275B3E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320C8C">
              <w:rPr>
                <w:rFonts w:ascii="Times New Roman" w:hAnsi="Times New Roman" w:cs="Times New Roman"/>
                <w:sz w:val="24"/>
              </w:rPr>
              <w:t>0.466</w:t>
            </w:r>
            <w:r w:rsidR="00BE02AC">
              <w:rPr>
                <w:rFonts w:ascii="Times New Roman" w:hAnsi="Times New Roman" w:cs="Times New Roman"/>
                <w:sz w:val="24"/>
              </w:rPr>
              <w:t xml:space="preserve"> (</w:t>
            </w:r>
            <w:r w:rsidR="00BE02AC">
              <w:rPr>
                <w:rFonts w:ascii="Times New Roman" w:hAnsi="Times New Roman" w:cs="Times New Roman"/>
                <w:sz w:val="24"/>
              </w:rPr>
              <w:t>3s.f.)</w:t>
            </w:r>
            <w:r w:rsidR="00BE02AC">
              <w:rPr>
                <w:rFonts w:ascii="Times New Roman" w:hAnsi="Times New Roman" w:cs="Times New Roman"/>
                <w:sz w:val="24"/>
              </w:rPr>
              <w:t>)</w:t>
            </w:r>
          </w:p>
          <w:p w14:paraId="46FE818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8FF0E7F" w14:textId="3C186124" w:rsidR="001B3BB7" w:rsidRPr="003F01D8" w:rsidRDefault="000177A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320C8C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49159D">
              <w:rPr>
                <w:rFonts w:ascii="Times New Roman" w:hAnsi="Times New Roman" w:cs="Times New Roman"/>
                <w:sz w:val="24"/>
              </w:rPr>
              <w:t>184</w:t>
            </w:r>
          </w:p>
        </w:tc>
      </w:tr>
    </w:tbl>
    <w:p w14:paraId="41A81947" w14:textId="77777777" w:rsidR="00FD0360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68DE7F99" w14:textId="77777777"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3AD2035F" w14:textId="77777777" w:rsidR="00B05C91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14:paraId="25D837D8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1D2FFBDD" w14:textId="77777777" w:rsidTr="001D0C7C">
        <w:tc>
          <w:tcPr>
            <w:tcW w:w="8721" w:type="dxa"/>
          </w:tcPr>
          <w:p w14:paraId="72E31542" w14:textId="77777777" w:rsidR="001D0C7C" w:rsidRDefault="001D0C7C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0CB3833C" w14:textId="0A30E954" w:rsidR="001B3BB7" w:rsidRDefault="00B80A43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 w:rsidRPr="00B80A43"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1173E554" wp14:editId="3C6923D9">
                  <wp:extent cx="5400732" cy="2622532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1462" cy="26277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BE4AD2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684932B4" w14:textId="7FA660CA" w:rsidR="001B3BB7" w:rsidRPr="00186B11" w:rsidRDefault="0060105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186B11">
              <w:rPr>
                <w:rFonts w:ascii="Times New Roman" w:hAnsi="Times New Roman" w:cs="Times New Roman"/>
              </w:rPr>
              <w:t xml:space="preserve">The </w:t>
            </w:r>
            <w:r w:rsidR="00186B11" w:rsidRPr="00186B11">
              <w:rPr>
                <w:rFonts w:ascii="Times New Roman" w:hAnsi="Times New Roman" w:cs="Times New Roman"/>
              </w:rPr>
              <w:t>linear</w:t>
            </w:r>
            <w:r w:rsidR="00C83A01" w:rsidRPr="00186B11">
              <w:rPr>
                <w:rFonts w:ascii="Times New Roman" w:hAnsi="Times New Roman" w:cs="Times New Roman"/>
              </w:rPr>
              <w:t xml:space="preserve"> graph</w:t>
            </w:r>
            <w:r w:rsidRPr="00186B11">
              <w:rPr>
                <w:rFonts w:ascii="Times New Roman" w:hAnsi="Times New Roman" w:cs="Times New Roman"/>
              </w:rPr>
              <w:t xml:space="preserve"> for model 2 seems to be a </w:t>
            </w:r>
            <w:r w:rsidR="00C83A01" w:rsidRPr="00186B11">
              <w:rPr>
                <w:rFonts w:ascii="Times New Roman" w:hAnsi="Times New Roman" w:cs="Times New Roman"/>
              </w:rPr>
              <w:t>best fit</w:t>
            </w:r>
            <w:r w:rsidR="00AB76E3">
              <w:rPr>
                <w:rFonts w:ascii="Times New Roman" w:hAnsi="Times New Roman" w:cs="Times New Roman"/>
              </w:rPr>
              <w:t xml:space="preserve"> line that passes through 2</w:t>
            </w:r>
            <w:r w:rsidR="00C83A01" w:rsidRPr="00186B11">
              <w:rPr>
                <w:rFonts w:ascii="Times New Roman" w:hAnsi="Times New Roman" w:cs="Times New Roman"/>
              </w:rPr>
              <w:t xml:space="preserve"> data points </w:t>
            </w:r>
            <w:r w:rsidR="00BE230B">
              <w:rPr>
                <w:rFonts w:ascii="Times New Roman" w:hAnsi="Times New Roman" w:cs="Times New Roman"/>
              </w:rPr>
              <w:t xml:space="preserve">and has almost equal number of data points </w:t>
            </w:r>
            <w:r w:rsidR="00057990">
              <w:rPr>
                <w:rFonts w:ascii="Times New Roman" w:hAnsi="Times New Roman" w:cs="Times New Roman"/>
              </w:rPr>
              <w:t xml:space="preserve">above and below the line </w:t>
            </w:r>
            <w:r w:rsidR="00C83A01" w:rsidRPr="00186B11">
              <w:rPr>
                <w:rFonts w:ascii="Times New Roman" w:hAnsi="Times New Roman" w:cs="Times New Roman"/>
              </w:rPr>
              <w:t xml:space="preserve">whereas the linear graph for model 1 </w:t>
            </w:r>
            <w:r w:rsidR="00AB76E3">
              <w:rPr>
                <w:rFonts w:ascii="Times New Roman" w:hAnsi="Times New Roman" w:cs="Times New Roman"/>
              </w:rPr>
              <w:t>is not a best fit line and do</w:t>
            </w:r>
            <w:r w:rsidR="00E56BD4">
              <w:rPr>
                <w:rFonts w:ascii="Times New Roman" w:hAnsi="Times New Roman" w:cs="Times New Roman"/>
              </w:rPr>
              <w:t>es not pass through any data point.</w:t>
            </w:r>
          </w:p>
          <w:p w14:paraId="5B2B0A1E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14:paraId="54DE1464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66C128A0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17A45706">
          <v:shape id="_x0000_i1028" type="#_x0000_t75" style="width:10.5pt;height:10.95pt" o:ole="">
            <v:imagedata r:id="rId14" o:title=""/>
          </v:shape>
          <o:OLEObject Type="Embed" ProgID="Equation.DSMT4" ShapeID="_x0000_i1028" DrawAspect="Content" ObjectID="_1723148054" r:id="rId15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21EBF1A9">
          <v:shape id="_x0000_i1029" type="#_x0000_t75" style="width:10.5pt;height:10.95pt" o:ole="">
            <v:imagedata r:id="rId16" o:title=""/>
          </v:shape>
          <o:OLEObject Type="Embed" ProgID="Equation.DSMT4" ShapeID="_x0000_i1029" DrawAspect="Content" ObjectID="_1723148055" r:id="rId17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3481584A" w14:textId="77777777" w:rsidTr="00D114F2">
        <w:trPr>
          <w:trHeight w:val="308"/>
        </w:trPr>
        <w:tc>
          <w:tcPr>
            <w:tcW w:w="8721" w:type="dxa"/>
          </w:tcPr>
          <w:p w14:paraId="76FB1652" w14:textId="0BFB86FA" w:rsidR="001B3BB7" w:rsidRDefault="005248F1" w:rsidP="0010597A">
            <w:pPr>
              <w:tabs>
                <w:tab w:val="left" w:pos="567"/>
              </w:tabs>
              <w:spacing w:line="276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nce the equation for model 2 is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a+b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="0063339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, </w:t>
            </w:r>
            <w:r w:rsidR="004E075A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then </w:t>
            </w:r>
            <w:r w:rsidR="005F6BA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supposedly, if</w:t>
            </w:r>
            <w:r w:rsidR="0063339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63339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= 0</w:t>
            </w:r>
            <w:r w:rsidR="004E075A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,</w:t>
            </w:r>
            <w:r w:rsidR="0063339C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a</m:t>
              </m:r>
            </m:oMath>
            <w:r w:rsidR="00C43350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7B953BF2" w14:textId="581D4873" w:rsidR="00E32C8B" w:rsidRDefault="005F6BAC" w:rsidP="0010597A">
            <w:pPr>
              <w:tabs>
                <w:tab w:val="left" w:pos="567"/>
              </w:tabs>
              <w:spacing w:line="276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However,</w:t>
            </w:r>
            <w:r w:rsidR="004E075A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  <w:r w:rsidR="00A70C3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we</w:t>
            </w:r>
            <w:r w:rsidR="00A70C3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must see the context for this dataset. </w:t>
            </w:r>
            <w:r w:rsidR="00A70C3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I</w:t>
            </w:r>
            <w:r w:rsidR="004E075A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t will not make sense in this conte</w:t>
            </w:r>
            <w:r w:rsidR="00413576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xt for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</m:t>
              </m:r>
            </m:oMath>
            <w:r w:rsidR="00413576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to have a value if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413576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= 0 sinc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413576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is the predictor.</w:t>
            </w:r>
            <w:r w:rsidR="00AF4C20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  <w:r w:rsidR="00A70C3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Therefore, </w:t>
            </w:r>
            <w:r w:rsidR="006049CB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we cannot interpret the value of a as </w:t>
            </w:r>
            <w:r w:rsidR="00A70C3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such.</w:t>
            </w:r>
          </w:p>
          <w:p w14:paraId="7A4497D2" w14:textId="54931614" w:rsidR="006049CB" w:rsidRPr="001A1E30" w:rsidRDefault="006049CB" w:rsidP="0010597A">
            <w:pPr>
              <w:tabs>
                <w:tab w:val="left" w:pos="567"/>
              </w:tabs>
              <w:spacing w:line="276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</w:p>
        </w:tc>
      </w:tr>
    </w:tbl>
    <w:p w14:paraId="6124D23E" w14:textId="77777777" w:rsidR="00B05C91" w:rsidRPr="00B22377" w:rsidRDefault="00B05C91" w:rsidP="00412E2A">
      <w:pPr>
        <w:tabs>
          <w:tab w:val="left" w:pos="567"/>
        </w:tabs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5CA279AD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6FFB079A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5F9A5B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6F16C4" w:rsidRPr="00B22377">
        <w:rPr>
          <w:rFonts w:ascii="Times New Roman" w:hAnsi="Times New Roman" w:cs="Times New Roman"/>
          <w:sz w:val="24"/>
          <w:szCs w:val="24"/>
        </w:rPr>
        <w:t>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D90343" w:rsidRPr="00D90343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755EC6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755EC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34480" w:rsidRPr="00B22377">
        <w:rPr>
          <w:rFonts w:ascii="Times New Roman" w:hAnsi="Times New Roman" w:cs="Times New Roman"/>
          <w:sz w:val="24"/>
          <w:szCs w:val="24"/>
        </w:rPr>
        <w:t>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AB14ED4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F29F695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06822530" w14:textId="77777777" w:rsidTr="001B3BB7">
        <w:tc>
          <w:tcPr>
            <w:tcW w:w="9356" w:type="dxa"/>
            <w:shd w:val="clear" w:color="auto" w:fill="FFFFFF" w:themeFill="background1"/>
          </w:tcPr>
          <w:p w14:paraId="4FE2749D" w14:textId="77777777" w:rsidR="007E2931" w:rsidRPr="007E2931" w:rsidRDefault="00E332E2" w:rsidP="00E332E2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E(a,b,c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oMath>
          </w:p>
          <w:p w14:paraId="4899C459" w14:textId="5705B634" w:rsidR="00690E6F" w:rsidRDefault="00000000" w:rsidP="00E332E2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,b,c</m:t>
                  </m:r>
                </m:e>
              </m:d>
            </m:oMath>
            <w:r w:rsidR="007E293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062A4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u w:val="single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  <w:u w:val="singl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sup>
                  </m:sSup>
                </m:e>
              </m:nary>
            </m:oMath>
          </w:p>
          <w:p w14:paraId="3E88D1D0" w14:textId="40F7FD8B" w:rsidR="00062A47" w:rsidRDefault="00000000" w:rsidP="00062A47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,b,c</m:t>
                  </m:r>
                </m:e>
              </m:d>
            </m:oMath>
            <w:r w:rsidR="00062A4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  <w:u w:val="single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u w:val="single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u w:val="single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u w:val="single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  <w:u w:val="singl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sup>
                  </m:sSup>
                </m:e>
              </m:nary>
            </m:oMath>
          </w:p>
          <w:p w14:paraId="61937F27" w14:textId="5BE486EA" w:rsidR="009C7782" w:rsidRDefault="00000000" w:rsidP="009C7782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,b,c</m:t>
                  </m:r>
                </m:e>
              </m:d>
            </m:oMath>
            <w:r w:rsidR="00062A4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u w:val="single"/>
                            </w:rPr>
                            <m:t>-a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  <w:u w:val="singl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u w:val="single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sup>
                  </m:sSup>
                </m:e>
              </m:nary>
            </m:oMath>
          </w:p>
          <w:p w14:paraId="21E600B7" w14:textId="7281DDFF" w:rsidR="00062A47" w:rsidRDefault="00062A47" w:rsidP="00062A47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0C6CABFB" w14:textId="71B874AD" w:rsidR="001B3BB7" w:rsidRDefault="006850A6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e will now be adding w into the equation and </w:t>
            </w:r>
            <w:r w:rsidR="009C7782">
              <w:rPr>
                <w:rFonts w:ascii="Times New Roman" w:hAnsi="Times New Roman" w:cs="Times New Roman"/>
              </w:rPr>
              <w:t xml:space="preserve">I will </w:t>
            </w:r>
            <w:r w:rsidR="008E21AD">
              <w:rPr>
                <w:rFonts w:ascii="Times New Roman" w:hAnsi="Times New Roman" w:cs="Times New Roman"/>
              </w:rPr>
              <w:t xml:space="preserve">be adding the partial derivative of c </w:t>
            </w:r>
            <w:r w:rsidR="000717F3">
              <w:rPr>
                <w:rFonts w:ascii="Times New Roman" w:hAnsi="Times New Roman" w:cs="Times New Roman"/>
              </w:rPr>
              <w:t xml:space="preserve">as well as </w:t>
            </w:r>
            <w:r w:rsidR="005614CD">
              <w:rPr>
                <w:rFonts w:ascii="Times New Roman" w:hAnsi="Times New Roman" w:cs="Times New Roman"/>
              </w:rPr>
              <w:t xml:space="preserve">current_c </w:t>
            </w:r>
            <w:r w:rsidR="008E21AD">
              <w:rPr>
                <w:rFonts w:ascii="Times New Roman" w:hAnsi="Times New Roman" w:cs="Times New Roman"/>
              </w:rPr>
              <w:t>and use the same algorit</w:t>
            </w:r>
            <w:r w:rsidR="003F01D8">
              <w:rPr>
                <w:rFonts w:ascii="Times New Roman" w:hAnsi="Times New Roman" w:cs="Times New Roman"/>
              </w:rPr>
              <w:t>hm</w:t>
            </w:r>
            <w:r w:rsidR="008E21AD">
              <w:rPr>
                <w:rFonts w:ascii="Times New Roman" w:hAnsi="Times New Roman" w:cs="Times New Roman"/>
              </w:rPr>
              <w:t xml:space="preserve"> to get the minimum value and get the values of a, b and c respectively.</w:t>
            </w:r>
          </w:p>
          <w:p w14:paraId="400E7A99" w14:textId="77777777"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9D9619A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33822F82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26D4CF9B" w14:textId="77777777" w:rsidTr="001B3BB7">
        <w:tc>
          <w:tcPr>
            <w:tcW w:w="9356" w:type="dxa"/>
            <w:shd w:val="clear" w:color="auto" w:fill="FFFFFF" w:themeFill="background1"/>
          </w:tcPr>
          <w:p w14:paraId="57930AA9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y = df['price per square metre ($ in thousands)']</w:t>
            </w:r>
          </w:p>
          <w:p w14:paraId="3F0CCFFC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x = df['inverse distance to the nearest MRT station (km-1)']</w:t>
            </w:r>
          </w:p>
          <w:p w14:paraId="6993C12C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w = df['inverse age of flat (year-1)']</w:t>
            </w:r>
          </w:p>
          <w:p w14:paraId="6466B1E3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52C349CD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a = 5 # Initial point</w:t>
            </w:r>
          </w:p>
          <w:p w14:paraId="28F30C60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b = 0 # Initial point</w:t>
            </w:r>
          </w:p>
          <w:p w14:paraId="0F2E7C9F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c = 15 # Initial point</w:t>
            </w:r>
          </w:p>
          <w:p w14:paraId="056F86A7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alpha = 0.01 # Learning rate</w:t>
            </w:r>
          </w:p>
          <w:p w14:paraId="228D7290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epsilon = 0.0001 # Stopping criterion constant</w:t>
            </w:r>
          </w:p>
          <w:p w14:paraId="2770B324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max_iters = 500 # Maximum number of iterations</w:t>
            </w:r>
          </w:p>
          <w:p w14:paraId="299521BA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593BB882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63222832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def partiala(a,b,c): </w:t>
            </w:r>
          </w:p>
          <w:p w14:paraId="306CDF41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return  -1/15 * np.sum(y - a - (b * x) - (c * w))</w:t>
            </w:r>
          </w:p>
          <w:p w14:paraId="5BBD9954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13B007C1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def partialb(a,b,c):</w:t>
            </w:r>
          </w:p>
          <w:p w14:paraId="63264197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return -1/15 * np.sum(x*(y - a - (b * x) - (c * w)))</w:t>
            </w:r>
          </w:p>
          <w:p w14:paraId="4DAF2CD3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545774DD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def partialc(a,b,c):</w:t>
            </w:r>
          </w:p>
          <w:p w14:paraId="3A2B36CD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return -1/15 * np.sum(w*(y - a - (b * x) - (c * w)))</w:t>
            </w:r>
          </w:p>
          <w:p w14:paraId="26E21B42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4B3C8313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6B7D5068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def funcabc(a,b,c):</w:t>
            </w:r>
          </w:p>
          <w:p w14:paraId="4182A42F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lastRenderedPageBreak/>
              <w:t xml:space="preserve">    return 1/30 * np.sum((y - a - (b * x) - (c * w))**2)</w:t>
            </w:r>
          </w:p>
          <w:p w14:paraId="4BE18966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2660DE3B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6D3A3E8B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next_func = funcabc(a,b,c) # Initial value of function</w:t>
            </w:r>
          </w:p>
          <w:p w14:paraId="6E7E54C7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print(next_func)</w:t>
            </w:r>
          </w:p>
          <w:p w14:paraId="7F8740EA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for n in range(max_iters):</w:t>
            </w:r>
          </w:p>
          <w:p w14:paraId="02D23D22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current_a = a</w:t>
            </w:r>
          </w:p>
          <w:p w14:paraId="567FF906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current_b = b</w:t>
            </w:r>
          </w:p>
          <w:p w14:paraId="06813374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current_c = c</w:t>
            </w:r>
          </w:p>
          <w:p w14:paraId="259F8C36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current_func = next_func</w:t>
            </w:r>
          </w:p>
          <w:p w14:paraId="74D2A764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a = current_a-alpha*partiala(current_a,current_b,current_c) # update of a</w:t>
            </w:r>
          </w:p>
          <w:p w14:paraId="506C94DF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b = current_b-alpha*partialb(current_a,current_b,current_c) # update of b</w:t>
            </w:r>
          </w:p>
          <w:p w14:paraId="70981E6D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c = current_c-alpha*partialc(current_a,current_b,current_c) # update of c</w:t>
            </w:r>
          </w:p>
          <w:p w14:paraId="16D43FA0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679992B2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next_func = funcabc(a,b,c)</w:t>
            </w:r>
          </w:p>
          <w:p w14:paraId="099DB200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change_func = abs(next_func-current_func) # stopping criterion: values of function converge</w:t>
            </w:r>
          </w:p>
          <w:p w14:paraId="01C25CBB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print("Iteration",n+1,": a = ",a,", b = ",b,", c = ",c,", f(a,b,c) = ",next_func)</w:t>
            </w:r>
          </w:p>
          <w:p w14:paraId="186C244A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if change_func&lt;epsilon:</w:t>
            </w:r>
          </w:p>
          <w:p w14:paraId="07B8E0C3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    break</w:t>
            </w:r>
          </w:p>
          <w:p w14:paraId="5A9353F5" w14:textId="77777777" w:rsidR="005E79BE" w:rsidRPr="005E79BE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 xml:space="preserve">        </w:t>
            </w:r>
          </w:p>
          <w:p w14:paraId="1311A432" w14:textId="6108C3E8" w:rsidR="00B05C91" w:rsidRPr="007C66FB" w:rsidRDefault="005E79BE" w:rsidP="005E79BE">
            <w:pPr>
              <w:pStyle w:val="NoSpacing"/>
              <w:spacing w:line="276" w:lineRule="auto"/>
              <w:rPr>
                <w:rFonts w:cstheme="minorHAnsi"/>
              </w:rPr>
            </w:pPr>
            <w:r w:rsidRPr="005E79BE">
              <w:rPr>
                <w:rFonts w:cstheme="minorHAnsi"/>
              </w:rPr>
              <w:t>print("The local minimum occurs at: ",next_func)</w:t>
            </w:r>
          </w:p>
        </w:tc>
      </w:tr>
    </w:tbl>
    <w:p w14:paraId="4D2D450D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5CBED219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1AE4D3AE" w14:textId="77777777" w:rsidTr="001B3BB7">
        <w:tc>
          <w:tcPr>
            <w:tcW w:w="9356" w:type="dxa"/>
            <w:shd w:val="clear" w:color="auto" w:fill="FFFFFF" w:themeFill="background1"/>
          </w:tcPr>
          <w:p w14:paraId="1F8EE2C6" w14:textId="77777777" w:rsidR="00B05C91" w:rsidRDefault="00B05C91" w:rsidP="00076161">
            <w:pPr>
              <w:pStyle w:val="HTMLPreformatted"/>
              <w:shd w:val="clear" w:color="auto" w:fill="FFFFFF"/>
              <w:wordWrap w:val="0"/>
              <w:spacing w:line="276" w:lineRule="auto"/>
              <w:jc w:val="both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5960A021" w14:textId="4D74891E" w:rsidR="00076161" w:rsidRDefault="00795CCC" w:rsidP="00280F7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</w:t>
            </w:r>
            <w:r w:rsidR="00160B0F">
              <w:rPr>
                <w:rFonts w:ascii="Times New Roman" w:hAnsi="Times New Roman" w:cs="Times New Roman"/>
                <w:sz w:val="22"/>
              </w:rPr>
              <w:t xml:space="preserve">made </w:t>
            </w:r>
            <w:r w:rsidR="00BE6CCC">
              <w:rPr>
                <w:rFonts w:ascii="Times New Roman" w:hAnsi="Times New Roman" w:cs="Times New Roman"/>
                <w:sz w:val="22"/>
              </w:rPr>
              <w:t xml:space="preserve">a new function called </w:t>
            </w:r>
            <w:r w:rsidR="00160B0F">
              <w:rPr>
                <w:rFonts w:ascii="Times New Roman" w:hAnsi="Times New Roman" w:cs="Times New Roman"/>
                <w:sz w:val="22"/>
              </w:rPr>
              <w:t xml:space="preserve">partialc for the partial derivativ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sub>
              </m:sSub>
            </m:oMath>
            <w:r w:rsidR="00160B0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160B0F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6F57F6">
              <w:rPr>
                <w:rFonts w:ascii="Times New Roman" w:hAnsi="Times New Roman" w:cs="Times New Roman"/>
                <w:sz w:val="22"/>
              </w:rPr>
              <w:t xml:space="preserve"> I also changed it f</w:t>
            </w:r>
            <w:r w:rsidR="00160B0F">
              <w:rPr>
                <w:rFonts w:ascii="Times New Roman" w:hAnsi="Times New Roman" w:cs="Times New Roman"/>
                <w:sz w:val="22"/>
              </w:rPr>
              <w:t>ro</w:t>
            </w:r>
            <w:r w:rsidR="006F57F6">
              <w:rPr>
                <w:rFonts w:ascii="Times New Roman" w:hAnsi="Times New Roman" w:cs="Times New Roman"/>
                <w:sz w:val="22"/>
              </w:rPr>
              <w:t>m funcab(a</w:t>
            </w:r>
            <w:r w:rsidR="00160B0F">
              <w:rPr>
                <w:rFonts w:ascii="Times New Roman" w:hAnsi="Times New Roman" w:cs="Times New Roman"/>
                <w:sz w:val="22"/>
              </w:rPr>
              <w:t>,</w:t>
            </w:r>
            <w:r w:rsidR="006F57F6">
              <w:rPr>
                <w:rFonts w:ascii="Times New Roman" w:hAnsi="Times New Roman" w:cs="Times New Roman"/>
                <w:sz w:val="22"/>
              </w:rPr>
              <w:t xml:space="preserve">b) </w:t>
            </w:r>
            <w:r w:rsidR="00160B0F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6F57F6">
              <w:rPr>
                <w:rFonts w:ascii="Times New Roman" w:hAnsi="Times New Roman" w:cs="Times New Roman"/>
                <w:sz w:val="22"/>
              </w:rPr>
              <w:t>t</w:t>
            </w:r>
            <w:r w:rsidR="00280F78">
              <w:rPr>
                <w:rFonts w:ascii="Times New Roman" w:hAnsi="Times New Roman" w:cs="Times New Roman"/>
                <w:sz w:val="22"/>
              </w:rPr>
              <w:t>o</w:t>
            </w:r>
            <w:r w:rsidR="006F57F6">
              <w:rPr>
                <w:rFonts w:ascii="Times New Roman" w:hAnsi="Times New Roman" w:cs="Times New Roman"/>
                <w:sz w:val="22"/>
              </w:rPr>
              <w:t xml:space="preserve"> funcabc(a,b,c) so it now takes c as one of the params as well.</w:t>
            </w:r>
            <w:r w:rsidR="005614CD">
              <w:rPr>
                <w:rFonts w:ascii="Times New Roman" w:hAnsi="Times New Roman" w:cs="Times New Roman"/>
                <w:sz w:val="22"/>
              </w:rPr>
              <w:t xml:space="preserve"> I changed the epsilon </w:t>
            </w:r>
            <w:r w:rsidR="000D7BFB">
              <w:rPr>
                <w:rFonts w:ascii="Times New Roman" w:hAnsi="Times New Roman" w:cs="Times New Roman"/>
                <w:sz w:val="22"/>
              </w:rPr>
              <w:t>1 from 0.0</w:t>
            </w:r>
            <w:r w:rsidR="003A62A9">
              <w:rPr>
                <w:rFonts w:ascii="Times New Roman" w:hAnsi="Times New Roman" w:cs="Times New Roman"/>
                <w:sz w:val="22"/>
              </w:rPr>
              <w:t>0</w:t>
            </w:r>
            <w:r w:rsidR="000D7BFB">
              <w:rPr>
                <w:rFonts w:ascii="Times New Roman" w:hAnsi="Times New Roman" w:cs="Times New Roman"/>
                <w:sz w:val="22"/>
              </w:rPr>
              <w:t>1</w:t>
            </w:r>
            <w:r w:rsidR="003A62A9">
              <w:rPr>
                <w:rFonts w:ascii="Times New Roman" w:hAnsi="Times New Roman" w:cs="Times New Roman"/>
                <w:sz w:val="22"/>
              </w:rPr>
              <w:t xml:space="preserve"> to 0.</w:t>
            </w:r>
            <w:r w:rsidR="00076161">
              <w:rPr>
                <w:rFonts w:ascii="Times New Roman" w:hAnsi="Times New Roman" w:cs="Times New Roman"/>
                <w:sz w:val="22"/>
              </w:rPr>
              <w:t>0001</w:t>
            </w:r>
            <w:r w:rsidR="000D7BFB">
              <w:rPr>
                <w:rFonts w:ascii="Times New Roman" w:hAnsi="Times New Roman" w:cs="Times New Roman"/>
                <w:sz w:val="22"/>
              </w:rPr>
              <w:t xml:space="preserve"> and changed the max_iters from 1000 to 500. Alpha was kept the same</w:t>
            </w:r>
            <w:r w:rsidR="00D75BB2">
              <w:rPr>
                <w:rFonts w:ascii="Times New Roman" w:hAnsi="Times New Roman" w:cs="Times New Roman"/>
                <w:sz w:val="22"/>
              </w:rPr>
              <w:t xml:space="preserve"> at 0.1. I changed the</w:t>
            </w:r>
          </w:p>
          <w:p w14:paraId="479E89AA" w14:textId="42D0A542" w:rsidR="001B3BB7" w:rsidRDefault="00D75BB2" w:rsidP="00280F7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starting values of a from 4 to 5, b from 5 to </w:t>
            </w:r>
            <w:r w:rsidR="00076161">
              <w:rPr>
                <w:rFonts w:ascii="Times New Roman" w:hAnsi="Times New Roman" w:cs="Times New Roman"/>
                <w:sz w:val="22"/>
              </w:rPr>
              <w:t>0 and c from 6 to 15.</w:t>
            </w:r>
          </w:p>
          <w:p w14:paraId="28142064" w14:textId="77777777"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272B69CE" w14:textId="77777777"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4786D6A2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579970FB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49044EC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0C4706D0" w14:textId="77777777" w:rsidTr="001B3BB7">
        <w:tc>
          <w:tcPr>
            <w:tcW w:w="9356" w:type="dxa"/>
            <w:shd w:val="clear" w:color="auto" w:fill="FFFFFF" w:themeFill="background1"/>
          </w:tcPr>
          <w:p w14:paraId="670F4AF6" w14:textId="3FDCCB2D" w:rsidR="00CA0421" w:rsidRPr="00CA0421" w:rsidRDefault="005B1E8C" w:rsidP="007E7689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7E768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CA0421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4.64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+0.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5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5.0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BE02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all to 3s.f)</w:t>
            </w:r>
          </w:p>
          <w:p w14:paraId="115DAFA0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22740D3" w14:textId="179E713C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D66821">
              <w:rPr>
                <w:rFonts w:ascii="Times New Roman" w:hAnsi="Times New Roman" w:cs="Times New Roman"/>
                <w:sz w:val="24"/>
              </w:rPr>
              <w:t xml:space="preserve"> 0.</w:t>
            </w:r>
            <w:r w:rsidR="009F0569">
              <w:rPr>
                <w:rFonts w:ascii="Times New Roman" w:hAnsi="Times New Roman" w:cs="Times New Roman"/>
                <w:sz w:val="24"/>
              </w:rPr>
              <w:t>165</w:t>
            </w:r>
            <w:r w:rsidR="00BE02AC">
              <w:rPr>
                <w:rFonts w:ascii="Times New Roman" w:hAnsi="Times New Roman" w:cs="Times New Roman"/>
                <w:sz w:val="24"/>
              </w:rPr>
              <w:t xml:space="preserve"> (3s.f.)</w:t>
            </w:r>
          </w:p>
          <w:p w14:paraId="46EEC53B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F65B7BF" w14:textId="30D67099" w:rsidR="001B3BB7" w:rsidRPr="003F01D8" w:rsidRDefault="000177A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7E768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E02AC">
              <w:rPr>
                <w:rFonts w:ascii="Times New Roman" w:hAnsi="Times New Roman" w:cs="Times New Roman"/>
                <w:sz w:val="24"/>
              </w:rPr>
              <w:t>146</w:t>
            </w:r>
          </w:p>
        </w:tc>
      </w:tr>
    </w:tbl>
    <w:p w14:paraId="1BDD06AC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0955B54D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8190305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3295AB90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, the error of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Model 1 from the actual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31BEBE26" w14:textId="77777777" w:rsidTr="00F41487">
        <w:tc>
          <w:tcPr>
            <w:tcW w:w="8721" w:type="dxa"/>
          </w:tcPr>
          <w:p w14:paraId="248A92FD" w14:textId="77777777" w:rsidR="00DA071D" w:rsidRDefault="00DA071D" w:rsidP="00EA4477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1EB21AE6" w14:textId="47AD2A09" w:rsidR="001B3BB7" w:rsidRPr="001B3BB7" w:rsidRDefault="00581024" w:rsidP="00580EC8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Yes, it is possible </w:t>
            </w:r>
            <w:r w:rsidR="001713A1">
              <w:rPr>
                <w:rFonts w:ascii="Times New Roman" w:hAnsi="Times New Roman" w:cs="Times New Roman"/>
                <w:szCs w:val="24"/>
              </w:rPr>
              <w:t>although the chances are very low.</w:t>
            </w:r>
            <w:r w:rsidR="001713A1" w:rsidRPr="001713A1">
              <w:rPr>
                <w:rFonts w:ascii="Times New Roman" w:hAnsi="Times New Roman" w:cs="Times New Roman"/>
                <w:szCs w:val="24"/>
              </w:rPr>
              <w:t xml:space="preserve"> It could</w:t>
            </w:r>
            <w:r w:rsidR="007C3D36">
              <w:rPr>
                <w:rFonts w:ascii="Times New Roman" w:hAnsi="Times New Roman" w:cs="Times New Roman"/>
                <w:szCs w:val="24"/>
              </w:rPr>
              <w:t xml:space="preserve"> happen in the situation where one data point produces a small residual for model 1.</w:t>
            </w:r>
            <w:r w:rsidR="00834283">
              <w:rPr>
                <w:rFonts w:ascii="Times New Roman" w:hAnsi="Times New Roman" w:cs="Times New Roman"/>
                <w:szCs w:val="24"/>
              </w:rPr>
              <w:t xml:space="preserve"> This could happen when </w:t>
            </w:r>
            <w:r w:rsidR="007D11F0">
              <w:rPr>
                <w:rFonts w:ascii="Times New Roman" w:hAnsi="Times New Roman" w:cs="Times New Roman"/>
                <w:szCs w:val="24"/>
              </w:rPr>
              <w:t>the distance from</w:t>
            </w:r>
            <w:r w:rsidR="00FF7A0A">
              <w:rPr>
                <w:rFonts w:ascii="Times New Roman" w:hAnsi="Times New Roman" w:cs="Times New Roman"/>
                <w:szCs w:val="24"/>
              </w:rPr>
              <w:t xml:space="preserve"> the nearest MRT station </w:t>
            </w:r>
            <w:r w:rsidR="007D11F0">
              <w:rPr>
                <w:rFonts w:ascii="Times New Roman" w:hAnsi="Times New Roman" w:cs="Times New Roman"/>
                <w:szCs w:val="24"/>
              </w:rPr>
              <w:t xml:space="preserve">of </w:t>
            </w:r>
            <w:r w:rsidR="00FF7A0A">
              <w:rPr>
                <w:rFonts w:ascii="Times New Roman" w:hAnsi="Times New Roman" w:cs="Times New Roman"/>
                <w:szCs w:val="24"/>
              </w:rPr>
              <w:t xml:space="preserve">one of the </w:t>
            </w:r>
            <w:r w:rsidR="007D11F0">
              <w:rPr>
                <w:rFonts w:ascii="Times New Roman" w:hAnsi="Times New Roman" w:cs="Times New Roman"/>
                <w:szCs w:val="24"/>
              </w:rPr>
              <w:t>housing flats is inversely proportional</w:t>
            </w:r>
            <w:r w:rsidR="004F07F2">
              <w:rPr>
                <w:rFonts w:ascii="Times New Roman" w:hAnsi="Times New Roman" w:cs="Times New Roman"/>
                <w:szCs w:val="24"/>
              </w:rPr>
              <w:t xml:space="preserve"> </w:t>
            </w:r>
            <w:r w:rsidR="00840416">
              <w:rPr>
                <w:rFonts w:ascii="Times New Roman" w:hAnsi="Times New Roman" w:cs="Times New Roman"/>
                <w:szCs w:val="24"/>
              </w:rPr>
              <w:t xml:space="preserve">to the </w:t>
            </w:r>
            <w:r w:rsidR="001713A1" w:rsidRPr="001713A1">
              <w:rPr>
                <w:rFonts w:ascii="Times New Roman" w:hAnsi="Times New Roman" w:cs="Times New Roman"/>
                <w:szCs w:val="24"/>
              </w:rPr>
              <w:t xml:space="preserve"> price per square metre.</w:t>
            </w:r>
            <w:r w:rsidR="00FF7A0A">
              <w:rPr>
                <w:rFonts w:ascii="Times New Roman" w:hAnsi="Times New Roman" w:cs="Times New Roman"/>
                <w:szCs w:val="24"/>
              </w:rPr>
              <w:t xml:space="preserve"> Nonetheless</w:t>
            </w:r>
            <w:r w:rsidR="001713A1" w:rsidRPr="001713A1">
              <w:rPr>
                <w:rFonts w:ascii="Times New Roman" w:hAnsi="Times New Roman" w:cs="Times New Roman"/>
                <w:szCs w:val="24"/>
              </w:rPr>
              <w:t xml:space="preserve">, </w:t>
            </w:r>
            <w:r w:rsidR="00840416">
              <w:rPr>
                <w:rFonts w:ascii="Times New Roman" w:hAnsi="Times New Roman" w:cs="Times New Roman"/>
                <w:szCs w:val="24"/>
              </w:rPr>
              <w:t xml:space="preserve">when doing gradient descent on this dataset, </w:t>
            </w:r>
            <w:r w:rsidR="001713A1" w:rsidRPr="001713A1">
              <w:rPr>
                <w:rFonts w:ascii="Times New Roman" w:hAnsi="Times New Roman" w:cs="Times New Roman"/>
                <w:szCs w:val="24"/>
              </w:rPr>
              <w:t xml:space="preserve">Model 1 will still produce </w:t>
            </w:r>
            <w:r w:rsidR="00840416">
              <w:rPr>
                <w:rFonts w:ascii="Times New Roman" w:hAnsi="Times New Roman" w:cs="Times New Roman"/>
                <w:szCs w:val="24"/>
              </w:rPr>
              <w:t>the bigges</w:t>
            </w:r>
            <w:r w:rsidR="00840416" w:rsidRPr="001713A1">
              <w:rPr>
                <w:rFonts w:ascii="Times New Roman" w:hAnsi="Times New Roman" w:cs="Times New Roman"/>
                <w:szCs w:val="24"/>
              </w:rPr>
              <w:t>t error</w:t>
            </w:r>
            <w:r w:rsidR="00840416">
              <w:rPr>
                <w:rFonts w:ascii="Times New Roman" w:hAnsi="Times New Roman" w:cs="Times New Roman"/>
                <w:szCs w:val="24"/>
              </w:rPr>
              <w:t>.</w:t>
            </w:r>
            <w:r w:rsidR="00840416" w:rsidRPr="001713A1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</w:tr>
    </w:tbl>
    <w:p w14:paraId="7D91946A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4F793D4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</w:t>
      </w:r>
      <w:r w:rsidR="00E36EC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73FD4C00" w14:textId="77777777" w:rsidTr="0019226F">
        <w:tc>
          <w:tcPr>
            <w:tcW w:w="9288" w:type="dxa"/>
          </w:tcPr>
          <w:p w14:paraId="2CB9EE72" w14:textId="5DC30F5B" w:rsidR="001B3BB7" w:rsidRPr="00B22377" w:rsidRDefault="002B0703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del 3. First of all, model 3 is the only model that also takes into account the </w:t>
            </w:r>
            <w:r w:rsidR="00AD4F45">
              <w:rPr>
                <w:rFonts w:ascii="Times New Roman" w:hAnsi="Times New Roman" w:cs="Times New Roman"/>
              </w:rPr>
              <w:t xml:space="preserve">inverse age if the flat to predict the house prices. Secondly, the </w:t>
            </w:r>
            <w:r w:rsidR="009B44AA">
              <w:rPr>
                <w:rFonts w:ascii="Times New Roman" w:hAnsi="Times New Roman" w:cs="Times New Roman"/>
              </w:rPr>
              <w:t>minimum error value for model</w:t>
            </w:r>
            <w:r w:rsidR="00A46066">
              <w:rPr>
                <w:rFonts w:ascii="Times New Roman" w:hAnsi="Times New Roman" w:cs="Times New Roman"/>
              </w:rPr>
              <w:t xml:space="preserve"> 3 of 0.165 </w:t>
            </w:r>
            <w:r w:rsidR="009B44AA">
              <w:rPr>
                <w:rFonts w:ascii="Times New Roman" w:hAnsi="Times New Roman" w:cs="Times New Roman"/>
              </w:rPr>
              <w:t xml:space="preserve"> is the lowest among all 3 models.</w:t>
            </w:r>
            <w:r w:rsidR="000B0497">
              <w:rPr>
                <w:rFonts w:ascii="Times New Roman" w:hAnsi="Times New Roman" w:cs="Times New Roman"/>
              </w:rPr>
              <w:t>Thirdly,</w:t>
            </w:r>
            <w:r w:rsidR="00A12C57">
              <w:rPr>
                <w:rFonts w:ascii="Times New Roman" w:hAnsi="Times New Roman" w:cs="Times New Roman"/>
              </w:rPr>
              <w:t xml:space="preserve"> Model 3 also takes the least number of iterations</w:t>
            </w:r>
            <w:r w:rsidR="00A46066">
              <w:rPr>
                <w:rFonts w:ascii="Times New Roman" w:hAnsi="Times New Roman" w:cs="Times New Roman"/>
              </w:rPr>
              <w:t xml:space="preserve"> of 146</w:t>
            </w:r>
            <w:r w:rsidR="00A12C57">
              <w:rPr>
                <w:rFonts w:ascii="Times New Roman" w:hAnsi="Times New Roman" w:cs="Times New Roman"/>
              </w:rPr>
              <w:t xml:space="preserve"> to reach convergence.</w:t>
            </w:r>
            <w:r w:rsidR="009B44AA">
              <w:rPr>
                <w:rFonts w:ascii="Times New Roman" w:hAnsi="Times New Roman" w:cs="Times New Roman"/>
              </w:rPr>
              <w:t xml:space="preserve"> Model 3 is the most accurate model for predicting housing price in this context with the dataset given.</w:t>
            </w:r>
          </w:p>
        </w:tc>
      </w:tr>
    </w:tbl>
    <w:p w14:paraId="57598BDE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8"/>
      <w:footerReference w:type="default" r:id="rId19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86237F" w14:textId="77777777" w:rsidR="002E43C1" w:rsidRDefault="002E43C1" w:rsidP="00B555EA">
      <w:pPr>
        <w:spacing w:after="0" w:line="240" w:lineRule="auto"/>
      </w:pPr>
      <w:r>
        <w:separator/>
      </w:r>
    </w:p>
  </w:endnote>
  <w:endnote w:type="continuationSeparator" w:id="0">
    <w:p w14:paraId="4504D89A" w14:textId="77777777" w:rsidR="002E43C1" w:rsidRDefault="002E43C1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2AAAE9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36EC3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48EB9EE9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BEDF0F" w14:textId="77777777" w:rsidR="002E43C1" w:rsidRDefault="002E43C1" w:rsidP="00B555EA">
      <w:pPr>
        <w:spacing w:after="0" w:line="240" w:lineRule="auto"/>
      </w:pPr>
      <w:r>
        <w:separator/>
      </w:r>
    </w:p>
  </w:footnote>
  <w:footnote w:type="continuationSeparator" w:id="0">
    <w:p w14:paraId="52F020EA" w14:textId="77777777" w:rsidR="002E43C1" w:rsidRDefault="002E43C1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B4969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1C128F"/>
    <w:multiLevelType w:val="hybridMultilevel"/>
    <w:tmpl w:val="5BC29A2C"/>
    <w:lvl w:ilvl="0" w:tplc="4809000F">
      <w:start w:val="1"/>
      <w:numFmt w:val="decimal"/>
      <w:lvlText w:val="%1."/>
      <w:lvlJc w:val="left"/>
      <w:pPr>
        <w:ind w:left="720" w:hanging="360"/>
      </w:p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3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44210783">
    <w:abstractNumId w:val="6"/>
  </w:num>
  <w:num w:numId="2" w16cid:durableId="21593664">
    <w:abstractNumId w:val="10"/>
  </w:num>
  <w:num w:numId="3" w16cid:durableId="1298334573">
    <w:abstractNumId w:val="8"/>
  </w:num>
  <w:num w:numId="4" w16cid:durableId="21128735">
    <w:abstractNumId w:val="0"/>
  </w:num>
  <w:num w:numId="5" w16cid:durableId="1611666841">
    <w:abstractNumId w:val="7"/>
  </w:num>
  <w:num w:numId="6" w16cid:durableId="406266987">
    <w:abstractNumId w:val="9"/>
  </w:num>
  <w:num w:numId="7" w16cid:durableId="1263538999">
    <w:abstractNumId w:val="5"/>
  </w:num>
  <w:num w:numId="8" w16cid:durableId="774709814">
    <w:abstractNumId w:val="2"/>
  </w:num>
  <w:num w:numId="9" w16cid:durableId="52897917">
    <w:abstractNumId w:val="3"/>
  </w:num>
  <w:num w:numId="10" w16cid:durableId="1665278584">
    <w:abstractNumId w:val="4"/>
  </w:num>
  <w:num w:numId="11" w16cid:durableId="20733857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0572"/>
    <w:rsid w:val="0000481F"/>
    <w:rsid w:val="0000530E"/>
    <w:rsid w:val="00012F8A"/>
    <w:rsid w:val="00013A0A"/>
    <w:rsid w:val="000177A1"/>
    <w:rsid w:val="00026882"/>
    <w:rsid w:val="000309CF"/>
    <w:rsid w:val="00042CE9"/>
    <w:rsid w:val="000437C3"/>
    <w:rsid w:val="000448E1"/>
    <w:rsid w:val="00046E17"/>
    <w:rsid w:val="0005177E"/>
    <w:rsid w:val="000523C1"/>
    <w:rsid w:val="0005347A"/>
    <w:rsid w:val="00053C67"/>
    <w:rsid w:val="00055A1B"/>
    <w:rsid w:val="00057990"/>
    <w:rsid w:val="00062A47"/>
    <w:rsid w:val="00066A16"/>
    <w:rsid w:val="000717F3"/>
    <w:rsid w:val="00071BD7"/>
    <w:rsid w:val="0007214B"/>
    <w:rsid w:val="00072685"/>
    <w:rsid w:val="00076161"/>
    <w:rsid w:val="00077317"/>
    <w:rsid w:val="0008116E"/>
    <w:rsid w:val="00082EA4"/>
    <w:rsid w:val="000835F9"/>
    <w:rsid w:val="000909CB"/>
    <w:rsid w:val="00091E15"/>
    <w:rsid w:val="00093767"/>
    <w:rsid w:val="000A15E9"/>
    <w:rsid w:val="000A19E6"/>
    <w:rsid w:val="000A3304"/>
    <w:rsid w:val="000A3F17"/>
    <w:rsid w:val="000A51E5"/>
    <w:rsid w:val="000B0497"/>
    <w:rsid w:val="000B34E6"/>
    <w:rsid w:val="000B4720"/>
    <w:rsid w:val="000C0065"/>
    <w:rsid w:val="000C0A9C"/>
    <w:rsid w:val="000C1845"/>
    <w:rsid w:val="000C4182"/>
    <w:rsid w:val="000C4811"/>
    <w:rsid w:val="000C51B9"/>
    <w:rsid w:val="000C5A80"/>
    <w:rsid w:val="000C6820"/>
    <w:rsid w:val="000C6B3C"/>
    <w:rsid w:val="000D5DB4"/>
    <w:rsid w:val="000D6BA1"/>
    <w:rsid w:val="000D734B"/>
    <w:rsid w:val="000D7B6E"/>
    <w:rsid w:val="000D7BFB"/>
    <w:rsid w:val="000E0D91"/>
    <w:rsid w:val="000E4F98"/>
    <w:rsid w:val="000E63E1"/>
    <w:rsid w:val="000F4E4C"/>
    <w:rsid w:val="000F67C8"/>
    <w:rsid w:val="00102BB8"/>
    <w:rsid w:val="0010597A"/>
    <w:rsid w:val="001065E0"/>
    <w:rsid w:val="0010705E"/>
    <w:rsid w:val="00112645"/>
    <w:rsid w:val="00114A9D"/>
    <w:rsid w:val="00120708"/>
    <w:rsid w:val="001210E2"/>
    <w:rsid w:val="00127686"/>
    <w:rsid w:val="0013201B"/>
    <w:rsid w:val="00135ABE"/>
    <w:rsid w:val="001401A7"/>
    <w:rsid w:val="00147C3F"/>
    <w:rsid w:val="00150CA9"/>
    <w:rsid w:val="0015517F"/>
    <w:rsid w:val="0015635A"/>
    <w:rsid w:val="001601F7"/>
    <w:rsid w:val="00160B0F"/>
    <w:rsid w:val="00164A33"/>
    <w:rsid w:val="00165D8D"/>
    <w:rsid w:val="00170802"/>
    <w:rsid w:val="001713A1"/>
    <w:rsid w:val="00171837"/>
    <w:rsid w:val="00180324"/>
    <w:rsid w:val="001808CC"/>
    <w:rsid w:val="00186B11"/>
    <w:rsid w:val="00192C16"/>
    <w:rsid w:val="00192F61"/>
    <w:rsid w:val="001A010F"/>
    <w:rsid w:val="001A1E30"/>
    <w:rsid w:val="001A6625"/>
    <w:rsid w:val="001B0B2C"/>
    <w:rsid w:val="001B3BB7"/>
    <w:rsid w:val="001B6B18"/>
    <w:rsid w:val="001C791F"/>
    <w:rsid w:val="001D0C7C"/>
    <w:rsid w:val="001E7225"/>
    <w:rsid w:val="001F047C"/>
    <w:rsid w:val="001F3591"/>
    <w:rsid w:val="001F75FF"/>
    <w:rsid w:val="00206EBB"/>
    <w:rsid w:val="002154B8"/>
    <w:rsid w:val="00215A2C"/>
    <w:rsid w:val="00217439"/>
    <w:rsid w:val="00223789"/>
    <w:rsid w:val="002341A7"/>
    <w:rsid w:val="00246130"/>
    <w:rsid w:val="0025098A"/>
    <w:rsid w:val="00253A9F"/>
    <w:rsid w:val="00265853"/>
    <w:rsid w:val="00275B3E"/>
    <w:rsid w:val="00280F78"/>
    <w:rsid w:val="002830A1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703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4655"/>
    <w:rsid w:val="002D7B12"/>
    <w:rsid w:val="002D7B76"/>
    <w:rsid w:val="002E43C1"/>
    <w:rsid w:val="002E5B8B"/>
    <w:rsid w:val="002E7B6A"/>
    <w:rsid w:val="002F099E"/>
    <w:rsid w:val="002F2A7F"/>
    <w:rsid w:val="002F51E8"/>
    <w:rsid w:val="002F5E05"/>
    <w:rsid w:val="002F699A"/>
    <w:rsid w:val="00305FC3"/>
    <w:rsid w:val="00307B2D"/>
    <w:rsid w:val="003205BD"/>
    <w:rsid w:val="00320C8C"/>
    <w:rsid w:val="00326747"/>
    <w:rsid w:val="003277AB"/>
    <w:rsid w:val="00330A31"/>
    <w:rsid w:val="00333135"/>
    <w:rsid w:val="00337B57"/>
    <w:rsid w:val="00337E70"/>
    <w:rsid w:val="00346DA8"/>
    <w:rsid w:val="00347249"/>
    <w:rsid w:val="00363A40"/>
    <w:rsid w:val="003643BE"/>
    <w:rsid w:val="00374BBC"/>
    <w:rsid w:val="0039027D"/>
    <w:rsid w:val="00391BE9"/>
    <w:rsid w:val="003961CC"/>
    <w:rsid w:val="003968AA"/>
    <w:rsid w:val="003970AA"/>
    <w:rsid w:val="003A2906"/>
    <w:rsid w:val="003A51A7"/>
    <w:rsid w:val="003A62A9"/>
    <w:rsid w:val="003B37AC"/>
    <w:rsid w:val="003B3DDE"/>
    <w:rsid w:val="003B4E1E"/>
    <w:rsid w:val="003C17ED"/>
    <w:rsid w:val="003C2052"/>
    <w:rsid w:val="003C20EC"/>
    <w:rsid w:val="003C7398"/>
    <w:rsid w:val="003E5E61"/>
    <w:rsid w:val="003F01D8"/>
    <w:rsid w:val="004019E9"/>
    <w:rsid w:val="0040242C"/>
    <w:rsid w:val="0040696E"/>
    <w:rsid w:val="00406B2A"/>
    <w:rsid w:val="00412E2A"/>
    <w:rsid w:val="00413576"/>
    <w:rsid w:val="00415C1F"/>
    <w:rsid w:val="004211F9"/>
    <w:rsid w:val="00421E54"/>
    <w:rsid w:val="0042494C"/>
    <w:rsid w:val="00425650"/>
    <w:rsid w:val="00426917"/>
    <w:rsid w:val="004323AD"/>
    <w:rsid w:val="00436345"/>
    <w:rsid w:val="00440D3F"/>
    <w:rsid w:val="0044153E"/>
    <w:rsid w:val="00443721"/>
    <w:rsid w:val="00450001"/>
    <w:rsid w:val="0045372B"/>
    <w:rsid w:val="004556CB"/>
    <w:rsid w:val="00456A83"/>
    <w:rsid w:val="0046008D"/>
    <w:rsid w:val="00460E82"/>
    <w:rsid w:val="00467787"/>
    <w:rsid w:val="00467F1A"/>
    <w:rsid w:val="0047065A"/>
    <w:rsid w:val="00473D21"/>
    <w:rsid w:val="00474E90"/>
    <w:rsid w:val="00482B3F"/>
    <w:rsid w:val="004831D7"/>
    <w:rsid w:val="00487F37"/>
    <w:rsid w:val="0049159D"/>
    <w:rsid w:val="00492791"/>
    <w:rsid w:val="00492E2A"/>
    <w:rsid w:val="00493CB1"/>
    <w:rsid w:val="00493FD3"/>
    <w:rsid w:val="00497900"/>
    <w:rsid w:val="004A0711"/>
    <w:rsid w:val="004A3C71"/>
    <w:rsid w:val="004A7941"/>
    <w:rsid w:val="004B17E1"/>
    <w:rsid w:val="004B60D2"/>
    <w:rsid w:val="004C56A8"/>
    <w:rsid w:val="004C72DC"/>
    <w:rsid w:val="004C7A12"/>
    <w:rsid w:val="004E075A"/>
    <w:rsid w:val="004E1A65"/>
    <w:rsid w:val="004E6599"/>
    <w:rsid w:val="004F07F2"/>
    <w:rsid w:val="004F1689"/>
    <w:rsid w:val="004F7B65"/>
    <w:rsid w:val="00506FBE"/>
    <w:rsid w:val="00513E07"/>
    <w:rsid w:val="005146A8"/>
    <w:rsid w:val="0051504E"/>
    <w:rsid w:val="005163C7"/>
    <w:rsid w:val="00523034"/>
    <w:rsid w:val="005248F1"/>
    <w:rsid w:val="00525873"/>
    <w:rsid w:val="00526771"/>
    <w:rsid w:val="005274C1"/>
    <w:rsid w:val="00542975"/>
    <w:rsid w:val="00547BC7"/>
    <w:rsid w:val="00551462"/>
    <w:rsid w:val="00552A5E"/>
    <w:rsid w:val="005564FE"/>
    <w:rsid w:val="005614CD"/>
    <w:rsid w:val="005648F4"/>
    <w:rsid w:val="0057064B"/>
    <w:rsid w:val="00580EC8"/>
    <w:rsid w:val="00581024"/>
    <w:rsid w:val="005837BA"/>
    <w:rsid w:val="005848BE"/>
    <w:rsid w:val="00587165"/>
    <w:rsid w:val="00596C6D"/>
    <w:rsid w:val="005A3F09"/>
    <w:rsid w:val="005B0F9A"/>
    <w:rsid w:val="005B1E8C"/>
    <w:rsid w:val="005B279A"/>
    <w:rsid w:val="005B48EA"/>
    <w:rsid w:val="005B5586"/>
    <w:rsid w:val="005C2943"/>
    <w:rsid w:val="005C587E"/>
    <w:rsid w:val="005D3233"/>
    <w:rsid w:val="005D58BA"/>
    <w:rsid w:val="005D7013"/>
    <w:rsid w:val="005E6A44"/>
    <w:rsid w:val="005E79BE"/>
    <w:rsid w:val="005F6A76"/>
    <w:rsid w:val="005F6BAC"/>
    <w:rsid w:val="00601050"/>
    <w:rsid w:val="006023FC"/>
    <w:rsid w:val="0060305A"/>
    <w:rsid w:val="006049CB"/>
    <w:rsid w:val="00606E50"/>
    <w:rsid w:val="00607AD6"/>
    <w:rsid w:val="006145B1"/>
    <w:rsid w:val="0061761B"/>
    <w:rsid w:val="006240D9"/>
    <w:rsid w:val="00626D4F"/>
    <w:rsid w:val="0063339C"/>
    <w:rsid w:val="00633BE9"/>
    <w:rsid w:val="00635677"/>
    <w:rsid w:val="006478F4"/>
    <w:rsid w:val="0065345C"/>
    <w:rsid w:val="00660C1C"/>
    <w:rsid w:val="00667A6C"/>
    <w:rsid w:val="0067186F"/>
    <w:rsid w:val="006735C8"/>
    <w:rsid w:val="00684E26"/>
    <w:rsid w:val="006850A6"/>
    <w:rsid w:val="00690E6F"/>
    <w:rsid w:val="0069592B"/>
    <w:rsid w:val="00695BE0"/>
    <w:rsid w:val="006A16EC"/>
    <w:rsid w:val="006A1E46"/>
    <w:rsid w:val="006A2CAC"/>
    <w:rsid w:val="006A5D18"/>
    <w:rsid w:val="006B08C1"/>
    <w:rsid w:val="006B14DC"/>
    <w:rsid w:val="006B2CF2"/>
    <w:rsid w:val="006B60A5"/>
    <w:rsid w:val="006C0AD5"/>
    <w:rsid w:val="006C24A2"/>
    <w:rsid w:val="006E1E5E"/>
    <w:rsid w:val="006E1E86"/>
    <w:rsid w:val="006E3DD5"/>
    <w:rsid w:val="006E46FC"/>
    <w:rsid w:val="006E572E"/>
    <w:rsid w:val="006F0DA0"/>
    <w:rsid w:val="006F16C4"/>
    <w:rsid w:val="006F57F6"/>
    <w:rsid w:val="006F7B05"/>
    <w:rsid w:val="00711AE1"/>
    <w:rsid w:val="00725F0A"/>
    <w:rsid w:val="00726ACC"/>
    <w:rsid w:val="00734480"/>
    <w:rsid w:val="0073575F"/>
    <w:rsid w:val="00743AB7"/>
    <w:rsid w:val="00746560"/>
    <w:rsid w:val="007475FF"/>
    <w:rsid w:val="007518AB"/>
    <w:rsid w:val="007539E0"/>
    <w:rsid w:val="00755EC6"/>
    <w:rsid w:val="00760848"/>
    <w:rsid w:val="00770391"/>
    <w:rsid w:val="007711ED"/>
    <w:rsid w:val="00784B29"/>
    <w:rsid w:val="00787225"/>
    <w:rsid w:val="0078731E"/>
    <w:rsid w:val="00793D71"/>
    <w:rsid w:val="00795CCC"/>
    <w:rsid w:val="007A7114"/>
    <w:rsid w:val="007B0297"/>
    <w:rsid w:val="007B2065"/>
    <w:rsid w:val="007B4C6F"/>
    <w:rsid w:val="007C185B"/>
    <w:rsid w:val="007C380C"/>
    <w:rsid w:val="007C3D36"/>
    <w:rsid w:val="007C66FB"/>
    <w:rsid w:val="007C7517"/>
    <w:rsid w:val="007D11F0"/>
    <w:rsid w:val="007E2931"/>
    <w:rsid w:val="007E61CC"/>
    <w:rsid w:val="007E6408"/>
    <w:rsid w:val="007E7295"/>
    <w:rsid w:val="007E7689"/>
    <w:rsid w:val="007F01A7"/>
    <w:rsid w:val="007F5201"/>
    <w:rsid w:val="007F64F3"/>
    <w:rsid w:val="00800377"/>
    <w:rsid w:val="00800EF0"/>
    <w:rsid w:val="00801974"/>
    <w:rsid w:val="00804AA0"/>
    <w:rsid w:val="00814BD5"/>
    <w:rsid w:val="00823455"/>
    <w:rsid w:val="00823917"/>
    <w:rsid w:val="008241EF"/>
    <w:rsid w:val="008304FC"/>
    <w:rsid w:val="00834283"/>
    <w:rsid w:val="00840416"/>
    <w:rsid w:val="00842EDE"/>
    <w:rsid w:val="00844254"/>
    <w:rsid w:val="0086444E"/>
    <w:rsid w:val="00865452"/>
    <w:rsid w:val="008672BE"/>
    <w:rsid w:val="008754AD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287A"/>
    <w:rsid w:val="008A3EE4"/>
    <w:rsid w:val="008A7EAA"/>
    <w:rsid w:val="008B0517"/>
    <w:rsid w:val="008B3391"/>
    <w:rsid w:val="008C3144"/>
    <w:rsid w:val="008C6710"/>
    <w:rsid w:val="008C690B"/>
    <w:rsid w:val="008D07F3"/>
    <w:rsid w:val="008D1A11"/>
    <w:rsid w:val="008D651F"/>
    <w:rsid w:val="008E21AD"/>
    <w:rsid w:val="008E24EB"/>
    <w:rsid w:val="008E71DE"/>
    <w:rsid w:val="008F6BC4"/>
    <w:rsid w:val="008F78C0"/>
    <w:rsid w:val="008F7E4F"/>
    <w:rsid w:val="009008E5"/>
    <w:rsid w:val="00901AF3"/>
    <w:rsid w:val="00903F34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76118"/>
    <w:rsid w:val="00980B67"/>
    <w:rsid w:val="0098239A"/>
    <w:rsid w:val="00985A42"/>
    <w:rsid w:val="00987EDD"/>
    <w:rsid w:val="009A349D"/>
    <w:rsid w:val="009A5D9C"/>
    <w:rsid w:val="009A6C93"/>
    <w:rsid w:val="009B155E"/>
    <w:rsid w:val="009B44AA"/>
    <w:rsid w:val="009B5D51"/>
    <w:rsid w:val="009B66C7"/>
    <w:rsid w:val="009C0AA5"/>
    <w:rsid w:val="009C6CDD"/>
    <w:rsid w:val="009C7782"/>
    <w:rsid w:val="009D292A"/>
    <w:rsid w:val="009D4426"/>
    <w:rsid w:val="009D61B7"/>
    <w:rsid w:val="009E05EF"/>
    <w:rsid w:val="009E0E9D"/>
    <w:rsid w:val="009F0569"/>
    <w:rsid w:val="009F1463"/>
    <w:rsid w:val="009F1C93"/>
    <w:rsid w:val="009F2845"/>
    <w:rsid w:val="00A0031C"/>
    <w:rsid w:val="00A05CDA"/>
    <w:rsid w:val="00A12C57"/>
    <w:rsid w:val="00A13084"/>
    <w:rsid w:val="00A24543"/>
    <w:rsid w:val="00A251EB"/>
    <w:rsid w:val="00A33A5D"/>
    <w:rsid w:val="00A402F5"/>
    <w:rsid w:val="00A43953"/>
    <w:rsid w:val="00A46066"/>
    <w:rsid w:val="00A47109"/>
    <w:rsid w:val="00A47E48"/>
    <w:rsid w:val="00A52395"/>
    <w:rsid w:val="00A576CD"/>
    <w:rsid w:val="00A57E0B"/>
    <w:rsid w:val="00A64044"/>
    <w:rsid w:val="00A648D3"/>
    <w:rsid w:val="00A70C3F"/>
    <w:rsid w:val="00A717E7"/>
    <w:rsid w:val="00A7197A"/>
    <w:rsid w:val="00A734A5"/>
    <w:rsid w:val="00A734C2"/>
    <w:rsid w:val="00A854E7"/>
    <w:rsid w:val="00A94AFB"/>
    <w:rsid w:val="00AA12F0"/>
    <w:rsid w:val="00AB0CF3"/>
    <w:rsid w:val="00AB2818"/>
    <w:rsid w:val="00AB3094"/>
    <w:rsid w:val="00AB3A9C"/>
    <w:rsid w:val="00AB76E3"/>
    <w:rsid w:val="00AC3968"/>
    <w:rsid w:val="00AC681D"/>
    <w:rsid w:val="00AD3A9F"/>
    <w:rsid w:val="00AD4F45"/>
    <w:rsid w:val="00AD535B"/>
    <w:rsid w:val="00AD6B23"/>
    <w:rsid w:val="00AE07C3"/>
    <w:rsid w:val="00AE0BB3"/>
    <w:rsid w:val="00AE4A92"/>
    <w:rsid w:val="00AF1B30"/>
    <w:rsid w:val="00AF275C"/>
    <w:rsid w:val="00AF4C20"/>
    <w:rsid w:val="00B0119D"/>
    <w:rsid w:val="00B05C91"/>
    <w:rsid w:val="00B06202"/>
    <w:rsid w:val="00B14F26"/>
    <w:rsid w:val="00B20E35"/>
    <w:rsid w:val="00B22377"/>
    <w:rsid w:val="00B26777"/>
    <w:rsid w:val="00B350F9"/>
    <w:rsid w:val="00B3690A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0A43"/>
    <w:rsid w:val="00B811F0"/>
    <w:rsid w:val="00B84520"/>
    <w:rsid w:val="00B85576"/>
    <w:rsid w:val="00BA0B10"/>
    <w:rsid w:val="00BA47E3"/>
    <w:rsid w:val="00BB2F83"/>
    <w:rsid w:val="00BB3E68"/>
    <w:rsid w:val="00BC3BCD"/>
    <w:rsid w:val="00BD0147"/>
    <w:rsid w:val="00BD1D02"/>
    <w:rsid w:val="00BD4EBE"/>
    <w:rsid w:val="00BE02AC"/>
    <w:rsid w:val="00BE1518"/>
    <w:rsid w:val="00BE230B"/>
    <w:rsid w:val="00BE2727"/>
    <w:rsid w:val="00BE6CCC"/>
    <w:rsid w:val="00BF62E3"/>
    <w:rsid w:val="00C00D4B"/>
    <w:rsid w:val="00C01A0D"/>
    <w:rsid w:val="00C025B8"/>
    <w:rsid w:val="00C04098"/>
    <w:rsid w:val="00C04425"/>
    <w:rsid w:val="00C07979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7AAF"/>
    <w:rsid w:val="00C43350"/>
    <w:rsid w:val="00C44100"/>
    <w:rsid w:val="00C503E2"/>
    <w:rsid w:val="00C65B47"/>
    <w:rsid w:val="00C73D81"/>
    <w:rsid w:val="00C800D8"/>
    <w:rsid w:val="00C83A01"/>
    <w:rsid w:val="00C92496"/>
    <w:rsid w:val="00C94A4F"/>
    <w:rsid w:val="00C9618D"/>
    <w:rsid w:val="00CA0421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4F3A"/>
    <w:rsid w:val="00CD50E1"/>
    <w:rsid w:val="00CE3466"/>
    <w:rsid w:val="00CF3761"/>
    <w:rsid w:val="00CF4C71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4141"/>
    <w:rsid w:val="00D303F4"/>
    <w:rsid w:val="00D30ECA"/>
    <w:rsid w:val="00D331B9"/>
    <w:rsid w:val="00D50B44"/>
    <w:rsid w:val="00D65C12"/>
    <w:rsid w:val="00D66821"/>
    <w:rsid w:val="00D67F2C"/>
    <w:rsid w:val="00D73923"/>
    <w:rsid w:val="00D74927"/>
    <w:rsid w:val="00D75BB2"/>
    <w:rsid w:val="00D864A9"/>
    <w:rsid w:val="00D90343"/>
    <w:rsid w:val="00D912E6"/>
    <w:rsid w:val="00D92D79"/>
    <w:rsid w:val="00D94158"/>
    <w:rsid w:val="00DA071D"/>
    <w:rsid w:val="00DA30EB"/>
    <w:rsid w:val="00DA33EE"/>
    <w:rsid w:val="00DB18E5"/>
    <w:rsid w:val="00DB529D"/>
    <w:rsid w:val="00DC0735"/>
    <w:rsid w:val="00DD1023"/>
    <w:rsid w:val="00DD2C51"/>
    <w:rsid w:val="00DD4066"/>
    <w:rsid w:val="00DD4B9B"/>
    <w:rsid w:val="00DD5A19"/>
    <w:rsid w:val="00DD6452"/>
    <w:rsid w:val="00DE05A6"/>
    <w:rsid w:val="00DE620C"/>
    <w:rsid w:val="00DF2FED"/>
    <w:rsid w:val="00E00823"/>
    <w:rsid w:val="00E05C0C"/>
    <w:rsid w:val="00E115E9"/>
    <w:rsid w:val="00E1238B"/>
    <w:rsid w:val="00E165F1"/>
    <w:rsid w:val="00E1708C"/>
    <w:rsid w:val="00E24096"/>
    <w:rsid w:val="00E32C8B"/>
    <w:rsid w:val="00E332E2"/>
    <w:rsid w:val="00E337E8"/>
    <w:rsid w:val="00E36EC3"/>
    <w:rsid w:val="00E56BD4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A4477"/>
    <w:rsid w:val="00EA4E52"/>
    <w:rsid w:val="00EB4FAE"/>
    <w:rsid w:val="00EC7223"/>
    <w:rsid w:val="00EC75A2"/>
    <w:rsid w:val="00ED0291"/>
    <w:rsid w:val="00ED18DF"/>
    <w:rsid w:val="00ED1C7A"/>
    <w:rsid w:val="00ED4BDB"/>
    <w:rsid w:val="00EE1D53"/>
    <w:rsid w:val="00EE48B4"/>
    <w:rsid w:val="00F0299F"/>
    <w:rsid w:val="00F03211"/>
    <w:rsid w:val="00F06390"/>
    <w:rsid w:val="00F07456"/>
    <w:rsid w:val="00F12B6B"/>
    <w:rsid w:val="00F13041"/>
    <w:rsid w:val="00F2065F"/>
    <w:rsid w:val="00F254DB"/>
    <w:rsid w:val="00F31B35"/>
    <w:rsid w:val="00F36908"/>
    <w:rsid w:val="00F37238"/>
    <w:rsid w:val="00F41C56"/>
    <w:rsid w:val="00F43376"/>
    <w:rsid w:val="00F54657"/>
    <w:rsid w:val="00F56811"/>
    <w:rsid w:val="00F61AB2"/>
    <w:rsid w:val="00F72244"/>
    <w:rsid w:val="00F725D4"/>
    <w:rsid w:val="00F755AA"/>
    <w:rsid w:val="00F8040A"/>
    <w:rsid w:val="00F843E2"/>
    <w:rsid w:val="00F84FC2"/>
    <w:rsid w:val="00F9090E"/>
    <w:rsid w:val="00F92466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6285"/>
    <w:rsid w:val="00FE6987"/>
    <w:rsid w:val="00FF1425"/>
    <w:rsid w:val="00FF2B92"/>
    <w:rsid w:val="00FF35E8"/>
    <w:rsid w:val="00FF55B0"/>
    <w:rsid w:val="00FF7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9CE50B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2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6</TotalTime>
  <Pages>8</Pages>
  <Words>1944</Words>
  <Characters>11082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HAARIS BIN SULAIMAN</cp:lastModifiedBy>
  <cp:revision>169</cp:revision>
  <dcterms:created xsi:type="dcterms:W3CDTF">2021-03-29T14:23:00Z</dcterms:created>
  <dcterms:modified xsi:type="dcterms:W3CDTF">2022-08-27T15:25:00Z</dcterms:modified>
</cp:coreProperties>
</file>